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980" w:type="dxa"/>
        <w:tblInd w:w="-522" w:type="dxa"/>
        <w:tblLook w:val="04A0" w:firstRow="1" w:lastRow="0" w:firstColumn="1" w:lastColumn="0" w:noHBand="0" w:noVBand="1"/>
      </w:tblPr>
      <w:tblGrid>
        <w:gridCol w:w="3607"/>
        <w:gridCol w:w="7373"/>
      </w:tblGrid>
      <w:tr w:rsidR="00DA118F" w:rsidRPr="00E260C1" w14:paraId="638AC6E8" w14:textId="77777777" w:rsidTr="006C65ED">
        <w:tc>
          <w:tcPr>
            <w:tcW w:w="3607" w:type="dxa"/>
            <w:shd w:val="clear" w:color="auto" w:fill="auto"/>
          </w:tcPr>
          <w:p w14:paraId="363F4E57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260C1">
              <w:rPr>
                <w:rFonts w:ascii="Times New Roman" w:eastAsia="Times New Roman" w:hAnsi="Times New Roman" w:cs="Times New Roman"/>
                <w:sz w:val="24"/>
                <w:szCs w:val="24"/>
              </w:rPr>
              <w:t>PHÒNG GD&amp;ĐT GIA LÂM</w:t>
            </w:r>
          </w:p>
          <w:p w14:paraId="35AD412A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73" w:type="dxa"/>
            <w:shd w:val="clear" w:color="auto" w:fill="auto"/>
          </w:tcPr>
          <w:p w14:paraId="52A9AEC4" w14:textId="77777777" w:rsidR="00DA118F" w:rsidRPr="00E260C1" w:rsidRDefault="00DA118F" w:rsidP="00DA118F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it-CH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it-CH"/>
              </w:rPr>
              <w:t>KỲ THI TUYỂN SINH VÀO LỚP 10 TRUNG HỌC PHỔ THÔNG</w:t>
            </w:r>
          </w:p>
          <w:p w14:paraId="52A26C1E" w14:textId="16FA34A8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A TRẬN ĐỀ THI MÔN</w:t>
            </w:r>
            <w:r w:rsidR="00B7117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TOÁN</w:t>
            </w:r>
          </w:p>
          <w:p w14:paraId="3C1AAFB6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260C1">
              <w:rPr>
                <w:rFonts w:ascii="Times New Roman" w:eastAsia="Times New Roman" w:hAnsi="Times New Roman" w:cs="Times New Roman"/>
                <w:sz w:val="24"/>
                <w:szCs w:val="24"/>
              </w:rPr>
              <w:t>Năm học 2020-2021</w:t>
            </w:r>
          </w:p>
          <w:p w14:paraId="66D3B9C6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5DFD9449" w14:textId="77777777" w:rsidR="00DA118F" w:rsidRPr="00E260C1" w:rsidRDefault="00DA118F" w:rsidP="00DA118F">
      <w:pPr>
        <w:spacing w:after="0" w:line="312" w:lineRule="auto"/>
        <w:rPr>
          <w:rFonts w:ascii="Times New Roman" w:eastAsia="Times New Roman" w:hAnsi="Times New Roman" w:cs="Times New Roman"/>
          <w:b/>
          <w:sz w:val="28"/>
          <w:szCs w:val="28"/>
          <w:lang w:val="sv-SE"/>
        </w:rPr>
      </w:pPr>
    </w:p>
    <w:tbl>
      <w:tblPr>
        <w:tblW w:w="1095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202"/>
        <w:gridCol w:w="1701"/>
        <w:gridCol w:w="1701"/>
        <w:gridCol w:w="1892"/>
        <w:gridCol w:w="1556"/>
        <w:gridCol w:w="1904"/>
      </w:tblGrid>
      <w:tr w:rsidR="00DA118F" w:rsidRPr="00E260C1" w14:paraId="56AFBB40" w14:textId="77777777" w:rsidTr="006C65ED">
        <w:trPr>
          <w:trHeight w:val="360"/>
          <w:jc w:val="center"/>
        </w:trPr>
        <w:tc>
          <w:tcPr>
            <w:tcW w:w="2202" w:type="dxa"/>
            <w:vMerge w:val="restart"/>
          </w:tcPr>
          <w:p w14:paraId="642EA4D6" w14:textId="77777777" w:rsidR="00DA118F" w:rsidRPr="00E260C1" w:rsidRDefault="00DA118F" w:rsidP="00DA118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C7095E5" wp14:editId="163351E1">
                      <wp:simplePos x="0" y="0"/>
                      <wp:positionH relativeFrom="column">
                        <wp:posOffset>-82550</wp:posOffset>
                      </wp:positionH>
                      <wp:positionV relativeFrom="paragraph">
                        <wp:posOffset>17780</wp:posOffset>
                      </wp:positionV>
                      <wp:extent cx="1419225" cy="673100"/>
                      <wp:effectExtent l="0" t="0" r="28575" b="317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19225" cy="6731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4474BD4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6.5pt,1.4pt" to="105.25pt,5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">
                      <o:lock v:ext="edit" shapetype="f"/>
                    </v:line>
                  </w:pict>
                </mc:Fallback>
              </mc:AlternateContent>
            </w:r>
            <w:r w:rsidRPr="00E260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                   </w:t>
            </w:r>
          </w:p>
          <w:p w14:paraId="6C768A4B" w14:textId="77777777" w:rsidR="00DA118F" w:rsidRPr="00E260C1" w:rsidRDefault="00DA118F" w:rsidP="00DA118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            Cấp độ</w:t>
            </w:r>
          </w:p>
          <w:p w14:paraId="1AA4564F" w14:textId="77777777" w:rsidR="00DA118F" w:rsidRPr="00E260C1" w:rsidRDefault="00DA118F" w:rsidP="00DA118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Chủ đề </w:t>
            </w:r>
          </w:p>
        </w:tc>
        <w:tc>
          <w:tcPr>
            <w:tcW w:w="1701" w:type="dxa"/>
            <w:vMerge w:val="restart"/>
          </w:tcPr>
          <w:p w14:paraId="2D8FE04E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1701" w:type="dxa"/>
            <w:vMerge w:val="restart"/>
          </w:tcPr>
          <w:p w14:paraId="039CCE61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3448" w:type="dxa"/>
            <w:gridSpan w:val="2"/>
          </w:tcPr>
          <w:p w14:paraId="31A62200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1904" w:type="dxa"/>
            <w:vMerge w:val="restart"/>
          </w:tcPr>
          <w:p w14:paraId="4D732DC5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ộng</w:t>
            </w:r>
          </w:p>
        </w:tc>
      </w:tr>
      <w:tr w:rsidR="00DA118F" w:rsidRPr="00E260C1" w14:paraId="30961104" w14:textId="77777777" w:rsidTr="006C65ED">
        <w:trPr>
          <w:trHeight w:val="752"/>
          <w:jc w:val="center"/>
        </w:trPr>
        <w:tc>
          <w:tcPr>
            <w:tcW w:w="2202" w:type="dxa"/>
            <w:vMerge/>
          </w:tcPr>
          <w:p w14:paraId="2EAF7A8A" w14:textId="77777777" w:rsidR="00DA118F" w:rsidRPr="00E260C1" w:rsidRDefault="00DA118F" w:rsidP="00DA118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1CFCD661" w14:textId="77777777" w:rsidR="00DA118F" w:rsidRPr="00E260C1" w:rsidRDefault="00DA118F" w:rsidP="00DA118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2AB8FD57" w14:textId="77777777" w:rsidR="00DA118F" w:rsidRPr="00E260C1" w:rsidRDefault="00DA118F" w:rsidP="00DA118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892" w:type="dxa"/>
          </w:tcPr>
          <w:p w14:paraId="15DBABA1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Cấp độ thấp</w:t>
            </w:r>
          </w:p>
        </w:tc>
        <w:tc>
          <w:tcPr>
            <w:tcW w:w="1556" w:type="dxa"/>
          </w:tcPr>
          <w:p w14:paraId="2753FBBC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ấp độ cao</w:t>
            </w:r>
          </w:p>
        </w:tc>
        <w:tc>
          <w:tcPr>
            <w:tcW w:w="1904" w:type="dxa"/>
            <w:vMerge/>
          </w:tcPr>
          <w:p w14:paraId="5BED1045" w14:textId="77777777" w:rsidR="00DA118F" w:rsidRPr="00E260C1" w:rsidRDefault="00DA118F" w:rsidP="00DA118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DA118F" w:rsidRPr="00E260C1" w14:paraId="1501B49B" w14:textId="77777777" w:rsidTr="006C65ED">
        <w:trPr>
          <w:trHeight w:val="876"/>
          <w:jc w:val="center"/>
        </w:trPr>
        <w:tc>
          <w:tcPr>
            <w:tcW w:w="2202" w:type="dxa"/>
          </w:tcPr>
          <w:p w14:paraId="08179A27" w14:textId="77777777" w:rsidR="00DA118F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ăn bậc hai</w:t>
            </w:r>
          </w:p>
        </w:tc>
        <w:tc>
          <w:tcPr>
            <w:tcW w:w="1701" w:type="dxa"/>
          </w:tcPr>
          <w:p w14:paraId="0C817987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câu</w:t>
            </w:r>
          </w:p>
          <w:p w14:paraId="5E1FDBBA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,5đ</w:t>
            </w:r>
          </w:p>
        </w:tc>
        <w:tc>
          <w:tcPr>
            <w:tcW w:w="1701" w:type="dxa"/>
          </w:tcPr>
          <w:p w14:paraId="073D4471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 câu</w:t>
            </w:r>
          </w:p>
          <w:p w14:paraId="54775CAB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,0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đ</w:t>
            </w:r>
          </w:p>
        </w:tc>
        <w:tc>
          <w:tcPr>
            <w:tcW w:w="1892" w:type="dxa"/>
          </w:tcPr>
          <w:p w14:paraId="022B001D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 câu</w:t>
            </w:r>
          </w:p>
          <w:p w14:paraId="46B012E7" w14:textId="77777777" w:rsidR="00DA118F" w:rsidRPr="00E260C1" w:rsidRDefault="00DA118F" w:rsidP="002D29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5đ</w:t>
            </w:r>
          </w:p>
        </w:tc>
        <w:tc>
          <w:tcPr>
            <w:tcW w:w="1556" w:type="dxa"/>
          </w:tcPr>
          <w:p w14:paraId="6BD214DD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904" w:type="dxa"/>
          </w:tcPr>
          <w:p w14:paraId="7577572C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3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câu</w:t>
            </w:r>
          </w:p>
          <w:p w14:paraId="7E581A9B" w14:textId="77777777" w:rsidR="00DA118F" w:rsidRPr="00E260C1" w:rsidRDefault="00DA118F" w:rsidP="002D29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2,</w:t>
            </w:r>
            <w:r w:rsidR="002D29E4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</w:t>
            </w: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đ</w:t>
            </w:r>
          </w:p>
        </w:tc>
      </w:tr>
      <w:tr w:rsidR="00DA118F" w:rsidRPr="00E260C1" w14:paraId="147F0218" w14:textId="77777777" w:rsidTr="006C65ED">
        <w:trPr>
          <w:trHeight w:val="822"/>
          <w:jc w:val="center"/>
        </w:trPr>
        <w:tc>
          <w:tcPr>
            <w:tcW w:w="2202" w:type="dxa"/>
          </w:tcPr>
          <w:p w14:paraId="7D7A615E" w14:textId="77777777" w:rsidR="00DA118F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sz w:val="28"/>
                <w:szCs w:val="28"/>
              </w:rPr>
              <w:t>Hệ phương trình bậc nhất hai ẩn</w:t>
            </w:r>
          </w:p>
        </w:tc>
        <w:tc>
          <w:tcPr>
            <w:tcW w:w="1701" w:type="dxa"/>
          </w:tcPr>
          <w:p w14:paraId="5AF642CA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701" w:type="dxa"/>
          </w:tcPr>
          <w:p w14:paraId="346D3219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2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câu</w:t>
            </w:r>
          </w:p>
          <w:p w14:paraId="5C27C671" w14:textId="77777777" w:rsidR="00DA118F" w:rsidRPr="00E260C1" w:rsidRDefault="002D29E4" w:rsidP="002D29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3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,</w:t>
            </w: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đ</w:t>
            </w:r>
          </w:p>
        </w:tc>
        <w:tc>
          <w:tcPr>
            <w:tcW w:w="1892" w:type="dxa"/>
          </w:tcPr>
          <w:p w14:paraId="7CF4C353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556" w:type="dxa"/>
          </w:tcPr>
          <w:p w14:paraId="54F64508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904" w:type="dxa"/>
          </w:tcPr>
          <w:p w14:paraId="06C323BE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2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câu</w:t>
            </w:r>
          </w:p>
          <w:p w14:paraId="073EEFB7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3,0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đ</w:t>
            </w:r>
          </w:p>
        </w:tc>
      </w:tr>
      <w:tr w:rsidR="00DA118F" w:rsidRPr="00E260C1" w14:paraId="184FBB91" w14:textId="77777777" w:rsidTr="006C65ED">
        <w:trPr>
          <w:trHeight w:val="867"/>
          <w:jc w:val="center"/>
        </w:trPr>
        <w:tc>
          <w:tcPr>
            <w:tcW w:w="2202" w:type="dxa"/>
          </w:tcPr>
          <w:p w14:paraId="6780188D" w14:textId="77777777" w:rsidR="00DA118F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àm số </w:t>
            </w:r>
            <w:r w:rsidRPr="00E260C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80" w:dyaOrig="400" w14:anchorId="49D8D6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55pt;height:19.35pt" o:ole="">
                  <v:imagedata r:id="rId5" o:title=""/>
                </v:shape>
                <o:OLEObject Type="Embed" ProgID="Equation.DSMT4" ShapeID="_x0000_i1025" DrawAspect="Content" ObjectID="_1679495118" r:id="rId6"/>
              </w:object>
            </w:r>
            <w:r w:rsidRPr="00E260C1">
              <w:rPr>
                <w:rFonts w:ascii="Times New Roman" w:hAnsi="Times New Roman" w:cs="Times New Roman"/>
                <w:sz w:val="28"/>
                <w:szCs w:val="28"/>
              </w:rPr>
              <w:t>, phương trình bậc hai một ẩn</w:t>
            </w:r>
          </w:p>
        </w:tc>
        <w:tc>
          <w:tcPr>
            <w:tcW w:w="1701" w:type="dxa"/>
          </w:tcPr>
          <w:p w14:paraId="383ABE27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701" w:type="dxa"/>
          </w:tcPr>
          <w:p w14:paraId="409DAB58" w14:textId="77777777" w:rsidR="00DA118F" w:rsidRPr="00E260C1" w:rsidRDefault="002D29E4" w:rsidP="002D29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 câu</w:t>
            </w:r>
          </w:p>
          <w:p w14:paraId="7BC32C40" w14:textId="77777777" w:rsidR="002D29E4" w:rsidRPr="00E260C1" w:rsidRDefault="002D29E4" w:rsidP="002D29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5đ</w:t>
            </w:r>
          </w:p>
        </w:tc>
        <w:tc>
          <w:tcPr>
            <w:tcW w:w="1892" w:type="dxa"/>
          </w:tcPr>
          <w:p w14:paraId="098598ED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câu</w:t>
            </w:r>
          </w:p>
          <w:p w14:paraId="6548715F" w14:textId="77777777" w:rsidR="00DA118F" w:rsidRPr="00E260C1" w:rsidRDefault="002D29E4" w:rsidP="002D29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,</w:t>
            </w: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5 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đ</w:t>
            </w:r>
          </w:p>
        </w:tc>
        <w:tc>
          <w:tcPr>
            <w:tcW w:w="1556" w:type="dxa"/>
          </w:tcPr>
          <w:p w14:paraId="273228F9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904" w:type="dxa"/>
          </w:tcPr>
          <w:p w14:paraId="4A5A9BAB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2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câu</w:t>
            </w:r>
          </w:p>
          <w:p w14:paraId="1112C657" w14:textId="77777777" w:rsidR="00DA118F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,0</w:t>
            </w:r>
            <w:r w:rsidR="00DA118F"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đ</w:t>
            </w:r>
          </w:p>
        </w:tc>
      </w:tr>
      <w:tr w:rsidR="001B1AC4" w:rsidRPr="00E260C1" w14:paraId="02240E86" w14:textId="77777777" w:rsidTr="006C65ED">
        <w:trPr>
          <w:trHeight w:val="867"/>
          <w:jc w:val="center"/>
        </w:trPr>
        <w:tc>
          <w:tcPr>
            <w:tcW w:w="2202" w:type="dxa"/>
          </w:tcPr>
          <w:p w14:paraId="45DB79D9" w14:textId="77777777" w:rsidR="001B1AC4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sz w:val="28"/>
                <w:szCs w:val="28"/>
              </w:rPr>
              <w:t>Bài toán tổng hợp, bài toán mở</w:t>
            </w:r>
          </w:p>
        </w:tc>
        <w:tc>
          <w:tcPr>
            <w:tcW w:w="1701" w:type="dxa"/>
          </w:tcPr>
          <w:p w14:paraId="0FDE6150" w14:textId="77777777" w:rsidR="001B1AC4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701" w:type="dxa"/>
          </w:tcPr>
          <w:p w14:paraId="6147E79E" w14:textId="77777777" w:rsidR="001B1AC4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892" w:type="dxa"/>
          </w:tcPr>
          <w:p w14:paraId="1E8D8306" w14:textId="77777777" w:rsidR="001B1AC4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556" w:type="dxa"/>
          </w:tcPr>
          <w:p w14:paraId="35E842DD" w14:textId="77777777" w:rsidR="001B1AC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 câu</w:t>
            </w:r>
          </w:p>
          <w:p w14:paraId="2A59EF47" w14:textId="77777777" w:rsidR="002D29E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5 đ</w:t>
            </w:r>
          </w:p>
        </w:tc>
        <w:tc>
          <w:tcPr>
            <w:tcW w:w="1904" w:type="dxa"/>
          </w:tcPr>
          <w:p w14:paraId="573D4C36" w14:textId="77777777" w:rsidR="001B1AC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 câu</w:t>
            </w:r>
          </w:p>
          <w:p w14:paraId="65A19027" w14:textId="77777777" w:rsidR="002D29E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5đ</w:t>
            </w:r>
          </w:p>
        </w:tc>
      </w:tr>
      <w:tr w:rsidR="001B1AC4" w:rsidRPr="00E260C1" w14:paraId="0665CEC2" w14:textId="77777777" w:rsidTr="006C65ED">
        <w:trPr>
          <w:trHeight w:val="867"/>
          <w:jc w:val="center"/>
        </w:trPr>
        <w:tc>
          <w:tcPr>
            <w:tcW w:w="2202" w:type="dxa"/>
          </w:tcPr>
          <w:p w14:paraId="3C4DE2CD" w14:textId="77777777" w:rsidR="001B1AC4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sz w:val="28"/>
                <w:szCs w:val="28"/>
              </w:rPr>
              <w:t>Góc với đường tròn</w:t>
            </w:r>
          </w:p>
        </w:tc>
        <w:tc>
          <w:tcPr>
            <w:tcW w:w="1701" w:type="dxa"/>
          </w:tcPr>
          <w:p w14:paraId="1302AE31" w14:textId="77777777" w:rsidR="002D29E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 câu</w:t>
            </w:r>
          </w:p>
          <w:p w14:paraId="68E13E81" w14:textId="77777777" w:rsidR="001B1AC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đ</w:t>
            </w:r>
          </w:p>
        </w:tc>
        <w:tc>
          <w:tcPr>
            <w:tcW w:w="1701" w:type="dxa"/>
          </w:tcPr>
          <w:p w14:paraId="2427B740" w14:textId="77777777" w:rsidR="001B1AC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 câu</w:t>
            </w:r>
          </w:p>
          <w:p w14:paraId="22ADEAAB" w14:textId="77777777" w:rsidR="002D29E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,0 đ</w:t>
            </w:r>
          </w:p>
        </w:tc>
        <w:tc>
          <w:tcPr>
            <w:tcW w:w="1892" w:type="dxa"/>
          </w:tcPr>
          <w:p w14:paraId="0510627D" w14:textId="77777777" w:rsidR="001B1AC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 câu</w:t>
            </w:r>
          </w:p>
          <w:p w14:paraId="609F0A02" w14:textId="77777777" w:rsidR="002D29E4" w:rsidRPr="00E260C1" w:rsidRDefault="002D29E4" w:rsidP="002D29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,0đ</w:t>
            </w:r>
          </w:p>
        </w:tc>
        <w:tc>
          <w:tcPr>
            <w:tcW w:w="1556" w:type="dxa"/>
          </w:tcPr>
          <w:p w14:paraId="504FDC32" w14:textId="77777777" w:rsidR="001B1AC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 câu</w:t>
            </w:r>
          </w:p>
          <w:p w14:paraId="22BF5277" w14:textId="77777777" w:rsidR="002D29E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75đ</w:t>
            </w:r>
          </w:p>
        </w:tc>
        <w:tc>
          <w:tcPr>
            <w:tcW w:w="1904" w:type="dxa"/>
          </w:tcPr>
          <w:p w14:paraId="20CB7314" w14:textId="77777777" w:rsidR="001B1AC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4 câu</w:t>
            </w:r>
          </w:p>
          <w:p w14:paraId="380A838F" w14:textId="77777777" w:rsidR="002D29E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3,0đ</w:t>
            </w:r>
          </w:p>
        </w:tc>
      </w:tr>
      <w:tr w:rsidR="001B1AC4" w:rsidRPr="00E260C1" w14:paraId="74951F91" w14:textId="77777777" w:rsidTr="006C65ED">
        <w:trPr>
          <w:trHeight w:val="867"/>
          <w:jc w:val="center"/>
        </w:trPr>
        <w:tc>
          <w:tcPr>
            <w:tcW w:w="2202" w:type="dxa"/>
          </w:tcPr>
          <w:p w14:paraId="0AB998BC" w14:textId="77777777" w:rsidR="001B1AC4" w:rsidRPr="00E260C1" w:rsidRDefault="002B26EE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sz w:val="28"/>
                <w:szCs w:val="28"/>
              </w:rPr>
              <w:t>Hình trụ</w:t>
            </w:r>
          </w:p>
        </w:tc>
        <w:tc>
          <w:tcPr>
            <w:tcW w:w="1701" w:type="dxa"/>
          </w:tcPr>
          <w:p w14:paraId="0D2516E0" w14:textId="77777777" w:rsidR="001B1AC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 câu</w:t>
            </w:r>
          </w:p>
          <w:p w14:paraId="62EB5A27" w14:textId="77777777" w:rsidR="002D29E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5 đ</w:t>
            </w:r>
          </w:p>
        </w:tc>
        <w:tc>
          <w:tcPr>
            <w:tcW w:w="1701" w:type="dxa"/>
          </w:tcPr>
          <w:p w14:paraId="79EE6EA5" w14:textId="77777777" w:rsidR="001B1AC4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892" w:type="dxa"/>
          </w:tcPr>
          <w:p w14:paraId="4B17A009" w14:textId="77777777" w:rsidR="001B1AC4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556" w:type="dxa"/>
          </w:tcPr>
          <w:p w14:paraId="646348EB" w14:textId="77777777" w:rsidR="001B1AC4" w:rsidRPr="00E260C1" w:rsidRDefault="001B1AC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904" w:type="dxa"/>
          </w:tcPr>
          <w:p w14:paraId="4FF13C6E" w14:textId="77777777" w:rsidR="001B1AC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 câu</w:t>
            </w:r>
          </w:p>
          <w:p w14:paraId="74A838BA" w14:textId="77777777" w:rsidR="002D29E4" w:rsidRPr="00E260C1" w:rsidRDefault="002D29E4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5đ</w:t>
            </w:r>
          </w:p>
        </w:tc>
      </w:tr>
      <w:tr w:rsidR="00DA118F" w:rsidRPr="00E260C1" w14:paraId="2C396D83" w14:textId="77777777" w:rsidTr="006C65ED">
        <w:trPr>
          <w:jc w:val="center"/>
        </w:trPr>
        <w:tc>
          <w:tcPr>
            <w:tcW w:w="2202" w:type="dxa"/>
          </w:tcPr>
          <w:p w14:paraId="17E90260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  <w:p w14:paraId="610CEAB9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Tổng số </w:t>
            </w:r>
          </w:p>
        </w:tc>
        <w:tc>
          <w:tcPr>
            <w:tcW w:w="1701" w:type="dxa"/>
          </w:tcPr>
          <w:p w14:paraId="4795B0D8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  <w:p w14:paraId="54AE2F0D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Số câu: </w:t>
            </w:r>
            <w:r w:rsidR="002D29E4"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3</w:t>
            </w: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</w:p>
          <w:p w14:paraId="394FE4BC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Số điểm: </w:t>
            </w:r>
            <w:r w:rsidR="002D29E4"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1,2</w:t>
            </w: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5</w:t>
            </w:r>
          </w:p>
          <w:p w14:paraId="4906C010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14:paraId="2302EF65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  <w:p w14:paraId="42A6B767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Số câu: </w:t>
            </w:r>
            <w:r w:rsidR="00730EE2"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5</w:t>
            </w: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</w:p>
          <w:p w14:paraId="10D6CFB9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Số điểm: </w:t>
            </w:r>
            <w:r w:rsidR="002D29E4"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5,5</w:t>
            </w:r>
          </w:p>
          <w:p w14:paraId="1BEBB5DD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448" w:type="dxa"/>
            <w:gridSpan w:val="2"/>
          </w:tcPr>
          <w:p w14:paraId="3CACA7F7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  <w:p w14:paraId="46B48FEA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Số câu: </w:t>
            </w:r>
            <w:r w:rsidR="00730EE2"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5</w:t>
            </w: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</w:p>
          <w:p w14:paraId="1801CE0A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Số điểm: </w:t>
            </w:r>
            <w:r w:rsidR="00730EE2"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3,2</w:t>
            </w: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5</w:t>
            </w:r>
          </w:p>
        </w:tc>
        <w:tc>
          <w:tcPr>
            <w:tcW w:w="1904" w:type="dxa"/>
          </w:tcPr>
          <w:p w14:paraId="184A1ACB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  <w:p w14:paraId="6DF2AA52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Số câu:</w:t>
            </w:r>
            <w:r w:rsidR="00730EE2"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13</w:t>
            </w: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</w:p>
          <w:p w14:paraId="117CFE0F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Số điểm:10đ</w:t>
            </w:r>
          </w:p>
          <w:p w14:paraId="032B3914" w14:textId="77777777" w:rsidR="00DA118F" w:rsidRPr="00E260C1" w:rsidRDefault="00DA118F" w:rsidP="00DA11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14:paraId="322B0BBE" w14:textId="77777777" w:rsidR="00DA118F" w:rsidRPr="00E260C1" w:rsidRDefault="00DA118F" w:rsidP="00092FA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86E37A3" w14:textId="77777777" w:rsidR="00DA118F" w:rsidRPr="00E260C1" w:rsidRDefault="00DA118F">
      <w:pPr>
        <w:rPr>
          <w:rFonts w:ascii="Times New Roman" w:hAnsi="Times New Roman" w:cs="Times New Roman"/>
          <w:b/>
          <w:sz w:val="28"/>
          <w:szCs w:val="28"/>
        </w:rPr>
      </w:pPr>
      <w:r w:rsidRPr="00E260C1">
        <w:rPr>
          <w:rFonts w:ascii="Times New Roman" w:hAnsi="Times New Roman" w:cs="Times New Roman"/>
          <w:b/>
          <w:sz w:val="28"/>
          <w:szCs w:val="28"/>
        </w:rPr>
        <w:br w:type="page"/>
      </w:r>
    </w:p>
    <w:tbl>
      <w:tblPr>
        <w:tblW w:w="10638" w:type="dxa"/>
        <w:tblInd w:w="-108" w:type="dxa"/>
        <w:tblLook w:val="04A0" w:firstRow="1" w:lastRow="0" w:firstColumn="1" w:lastColumn="0" w:noHBand="0" w:noVBand="1"/>
      </w:tblPr>
      <w:tblGrid>
        <w:gridCol w:w="3794"/>
        <w:gridCol w:w="6844"/>
      </w:tblGrid>
      <w:tr w:rsidR="00F27A8D" w:rsidRPr="00E260C1" w14:paraId="5DAB6615" w14:textId="77777777" w:rsidTr="00F27A8D">
        <w:trPr>
          <w:trHeight w:val="900"/>
        </w:trPr>
        <w:tc>
          <w:tcPr>
            <w:tcW w:w="3794" w:type="dxa"/>
            <w:shd w:val="clear" w:color="auto" w:fill="auto"/>
          </w:tcPr>
          <w:p w14:paraId="77594A38" w14:textId="77777777" w:rsidR="00F27A8D" w:rsidRPr="00E260C1" w:rsidRDefault="00F27A8D" w:rsidP="00571C0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260C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PHÒNG GD&amp;ĐT GIA LÂM</w:t>
            </w:r>
          </w:p>
          <w:p w14:paraId="378136A9" w14:textId="77777777" w:rsidR="00F27A8D" w:rsidRPr="00E260C1" w:rsidRDefault="00F27A8D" w:rsidP="00571C05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 w:cs="Times New Roman"/>
                <w:b/>
                <w:sz w:val="28"/>
                <w:szCs w:val="28"/>
              </w:rPr>
              <w:t>ĐỀ THI THỬ</w:t>
            </w:r>
          </w:p>
          <w:p w14:paraId="731AD605" w14:textId="77777777" w:rsidR="00F27A8D" w:rsidRPr="00E260C1" w:rsidRDefault="00F27A8D" w:rsidP="00571C05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E260C1">
              <w:rPr>
                <w:rFonts w:ascii="Times New Roman" w:hAnsi="Times New Roman" w:cs="Times New Roman"/>
                <w:i/>
                <w:sz w:val="28"/>
                <w:szCs w:val="28"/>
              </w:rPr>
              <w:t>(Đề thi có 1 trang)</w:t>
            </w:r>
          </w:p>
          <w:p w14:paraId="67917BD8" w14:textId="77777777" w:rsidR="00F27A8D" w:rsidRPr="00E260C1" w:rsidRDefault="00F27A8D" w:rsidP="00571C05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6844" w:type="dxa"/>
            <w:shd w:val="clear" w:color="auto" w:fill="auto"/>
          </w:tcPr>
          <w:p w14:paraId="5348FB63" w14:textId="77777777" w:rsidR="00F27A8D" w:rsidRPr="00E260C1" w:rsidRDefault="00F27A8D" w:rsidP="00571C05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CH"/>
              </w:rPr>
            </w:pPr>
            <w:r w:rsidRPr="00E260C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CH"/>
              </w:rPr>
              <w:t>KỲ THI TUYỂN SINH VÀO LỚP 10 THPT</w:t>
            </w:r>
          </w:p>
          <w:p w14:paraId="31E0F0B7" w14:textId="77777777" w:rsidR="00F27A8D" w:rsidRPr="00E260C1" w:rsidRDefault="00E567E4" w:rsidP="00571C05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it-CH"/>
              </w:rPr>
            </w:pPr>
            <w:r w:rsidRPr="00E260C1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EA96AA1" wp14:editId="646C6792">
                      <wp:simplePos x="0" y="0"/>
                      <wp:positionH relativeFrom="column">
                        <wp:posOffset>1517650</wp:posOffset>
                      </wp:positionH>
                      <wp:positionV relativeFrom="paragraph">
                        <wp:posOffset>207010</wp:posOffset>
                      </wp:positionV>
                      <wp:extent cx="1228090" cy="0"/>
                      <wp:effectExtent l="8890" t="8890" r="10795" b="1016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280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9600254" id="Straight Connector 4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.5pt,16.3pt" to="216.2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" strokeweight=".5pt">
                      <v:stroke joinstyle="miter"/>
                    </v:line>
                  </w:pict>
                </mc:Fallback>
              </mc:AlternateContent>
            </w:r>
            <w:r w:rsidR="00F27A8D" w:rsidRPr="00E260C1">
              <w:rPr>
                <w:rFonts w:ascii="Times New Roman" w:hAnsi="Times New Roman" w:cs="Times New Roman"/>
                <w:b/>
                <w:sz w:val="28"/>
                <w:szCs w:val="28"/>
                <w:lang w:val="it-CH"/>
              </w:rPr>
              <w:t>NĂM HỌC 2020 - 2021</w:t>
            </w:r>
          </w:p>
          <w:p w14:paraId="1D7F579A" w14:textId="77777777" w:rsidR="00F27A8D" w:rsidRPr="00E260C1" w:rsidRDefault="00F27A8D" w:rsidP="006C3E48">
            <w:pPr>
              <w:spacing w:after="0"/>
              <w:ind w:firstLine="612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it-CH"/>
              </w:rPr>
            </w:pPr>
            <w:r w:rsidRPr="00E260C1">
              <w:rPr>
                <w:rFonts w:ascii="Times New Roman" w:hAnsi="Times New Roman" w:cs="Times New Roman"/>
                <w:b/>
                <w:sz w:val="28"/>
                <w:szCs w:val="28"/>
                <w:lang w:val="it-CH"/>
              </w:rPr>
              <w:t>Môn thi: Toán</w:t>
            </w:r>
          </w:p>
          <w:p w14:paraId="39506E7C" w14:textId="77777777" w:rsidR="00F27A8D" w:rsidRPr="00E260C1" w:rsidRDefault="00F27A8D" w:rsidP="00571C05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  <w:lang w:val="it-CH"/>
              </w:rPr>
            </w:pPr>
            <w:r w:rsidRPr="00E260C1">
              <w:rPr>
                <w:rFonts w:ascii="Times New Roman" w:hAnsi="Times New Roman" w:cs="Times New Roman"/>
                <w:i/>
                <w:sz w:val="28"/>
                <w:szCs w:val="28"/>
                <w:lang w:val="it-CH"/>
              </w:rPr>
              <w:t>Thời gian làm bài: 120 phút, không kể thời gian phát đề.</w:t>
            </w:r>
          </w:p>
        </w:tc>
      </w:tr>
    </w:tbl>
    <w:p w14:paraId="13782812" w14:textId="77777777" w:rsidR="00DA118F" w:rsidRPr="00E260C1" w:rsidRDefault="00DA118F" w:rsidP="00DA118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260C1">
        <w:rPr>
          <w:rFonts w:ascii="Times New Roman" w:hAnsi="Times New Roman" w:cs="Times New Roman"/>
          <w:b/>
          <w:sz w:val="28"/>
          <w:szCs w:val="28"/>
        </w:rPr>
        <w:t>Bài I.</w:t>
      </w:r>
      <w:r w:rsidRPr="00E260C1">
        <w:rPr>
          <w:rFonts w:ascii="Times New Roman" w:hAnsi="Times New Roman" w:cs="Times New Roman"/>
          <w:sz w:val="28"/>
          <w:szCs w:val="28"/>
        </w:rPr>
        <w:t xml:space="preserve"> </w:t>
      </w:r>
      <w:r w:rsidRPr="00E260C1">
        <w:rPr>
          <w:rFonts w:ascii="Times New Roman" w:hAnsi="Times New Roman" w:cs="Times New Roman"/>
          <w:i/>
          <w:sz w:val="28"/>
          <w:szCs w:val="28"/>
        </w:rPr>
        <w:t>(2 điểm)</w:t>
      </w:r>
    </w:p>
    <w:p w14:paraId="03A5F85C" w14:textId="77777777" w:rsidR="00DA118F" w:rsidRPr="00E260C1" w:rsidRDefault="00DA118F" w:rsidP="00DA118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260C1">
        <w:rPr>
          <w:rFonts w:ascii="Times New Roman" w:hAnsi="Times New Roman" w:cs="Times New Roman"/>
          <w:sz w:val="28"/>
          <w:szCs w:val="28"/>
        </w:rPr>
        <w:t xml:space="preserve">Cho hai biểu thức </w:t>
      </w:r>
      <w:r w:rsidRPr="00E260C1">
        <w:rPr>
          <w:rFonts w:ascii="Times New Roman" w:hAnsi="Times New Roman" w:cs="Times New Roman"/>
          <w:position w:val="-28"/>
          <w:sz w:val="28"/>
          <w:szCs w:val="28"/>
        </w:rPr>
        <w:object w:dxaOrig="1140" w:dyaOrig="720" w14:anchorId="2DCE3803">
          <v:shape id="_x0000_i1026" type="#_x0000_t75" style="width:57.3pt;height:36.4pt" o:ole="">
            <v:imagedata r:id="rId7" o:title=""/>
          </v:shape>
          <o:OLEObject Type="Embed" ProgID="Equation.DSMT4" ShapeID="_x0000_i1026" DrawAspect="Content" ObjectID="_1679495119" r:id="rId8"/>
        </w:object>
      </w:r>
      <w:r w:rsidRPr="00E260C1">
        <w:rPr>
          <w:rFonts w:ascii="Times New Roman" w:hAnsi="Times New Roman" w:cs="Times New Roman"/>
          <w:sz w:val="28"/>
          <w:szCs w:val="28"/>
        </w:rPr>
        <w:t xml:space="preserve"> và </w:t>
      </w:r>
      <w:bookmarkStart w:id="0" w:name="MTBlankEqn"/>
      <w:r w:rsidRPr="00E260C1">
        <w:rPr>
          <w:rFonts w:ascii="Times New Roman" w:hAnsi="Times New Roman" w:cs="Times New Roman"/>
          <w:position w:val="-28"/>
          <w:sz w:val="28"/>
          <w:szCs w:val="28"/>
        </w:rPr>
        <w:object w:dxaOrig="2840" w:dyaOrig="720" w14:anchorId="5B479B1D">
          <v:shape id="_x0000_i1027" type="#_x0000_t75" style="width:142.45pt;height:36.4pt" o:ole="">
            <v:imagedata r:id="rId9" o:title=""/>
          </v:shape>
          <o:OLEObject Type="Embed" ProgID="Equation.DSMT4" ShapeID="_x0000_i1027" DrawAspect="Content" ObjectID="_1679495120" r:id="rId10"/>
        </w:object>
      </w:r>
      <w:bookmarkEnd w:id="0"/>
      <w:r w:rsidRPr="00E260C1">
        <w:rPr>
          <w:rFonts w:ascii="Times New Roman" w:hAnsi="Times New Roman" w:cs="Times New Roman"/>
          <w:sz w:val="28"/>
          <w:szCs w:val="28"/>
        </w:rPr>
        <w:t xml:space="preserve"> với </w:t>
      </w:r>
      <w:r w:rsidRPr="00E260C1">
        <w:rPr>
          <w:rFonts w:ascii="Times New Roman" w:hAnsi="Times New Roman" w:cs="Times New Roman"/>
          <w:position w:val="-10"/>
          <w:sz w:val="28"/>
          <w:szCs w:val="28"/>
        </w:rPr>
        <w:object w:dxaOrig="1120" w:dyaOrig="320" w14:anchorId="65168113">
          <v:shape id="_x0000_i1028" type="#_x0000_t75" style="width:55.75pt;height:16.25pt" o:ole="">
            <v:imagedata r:id="rId11" o:title=""/>
          </v:shape>
          <o:OLEObject Type="Embed" ProgID="Equation.DSMT4" ShapeID="_x0000_i1028" DrawAspect="Content" ObjectID="_1679495121" r:id="rId12"/>
        </w:object>
      </w:r>
    </w:p>
    <w:p w14:paraId="11358F48" w14:textId="2CEA6BC3" w:rsidR="00DA118F" w:rsidRPr="00571C05" w:rsidRDefault="00571C05" w:rsidP="00571C05">
      <w:pPr>
        <w:spacing w:after="0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 w:rsidR="00DA118F" w:rsidRPr="00571C05">
        <w:rPr>
          <w:rFonts w:ascii="Times New Roman" w:hAnsi="Times New Roman"/>
          <w:sz w:val="28"/>
          <w:szCs w:val="28"/>
        </w:rPr>
        <w:t>Tính giá trị của biểu thức A khi x = 36</w:t>
      </w:r>
    </w:p>
    <w:p w14:paraId="4EC676ED" w14:textId="6D587F4F" w:rsidR="00DA118F" w:rsidRPr="00571C05" w:rsidRDefault="00571C05" w:rsidP="00571C05">
      <w:pPr>
        <w:spacing w:after="0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r w:rsidR="00DA118F" w:rsidRPr="00571C05">
        <w:rPr>
          <w:rFonts w:ascii="Times New Roman" w:hAnsi="Times New Roman"/>
          <w:sz w:val="28"/>
          <w:szCs w:val="28"/>
        </w:rPr>
        <w:t>Rút gọn biểu thức B</w:t>
      </w:r>
    </w:p>
    <w:p w14:paraId="2ECD3DA9" w14:textId="503DB610" w:rsidR="00DA118F" w:rsidRPr="00571C05" w:rsidRDefault="00571C05" w:rsidP="00571C05">
      <w:pPr>
        <w:spacing w:after="0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</w:t>
      </w:r>
      <w:r w:rsidR="00DA118F" w:rsidRPr="00571C05">
        <w:rPr>
          <w:rFonts w:ascii="Times New Roman" w:hAnsi="Times New Roman"/>
          <w:sz w:val="28"/>
          <w:szCs w:val="28"/>
        </w:rPr>
        <w:t>Tìm giá trị nhỏ nhất của B</w:t>
      </w:r>
    </w:p>
    <w:p w14:paraId="12C354E3" w14:textId="77777777" w:rsidR="00C6182D" w:rsidRPr="00E260C1" w:rsidRDefault="00DA118F" w:rsidP="00C6182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260C1">
        <w:rPr>
          <w:rFonts w:ascii="Times New Roman" w:hAnsi="Times New Roman" w:cs="Times New Roman"/>
          <w:b/>
          <w:sz w:val="28"/>
          <w:szCs w:val="28"/>
        </w:rPr>
        <w:t>Bài II.</w:t>
      </w:r>
      <w:r w:rsidRPr="00E260C1">
        <w:rPr>
          <w:rFonts w:ascii="Times New Roman" w:hAnsi="Times New Roman" w:cs="Times New Roman"/>
          <w:sz w:val="28"/>
          <w:szCs w:val="28"/>
        </w:rPr>
        <w:t xml:space="preserve"> </w:t>
      </w:r>
      <w:r w:rsidRPr="00E260C1">
        <w:rPr>
          <w:rFonts w:ascii="Times New Roman" w:hAnsi="Times New Roman" w:cs="Times New Roman"/>
          <w:i/>
          <w:sz w:val="28"/>
          <w:szCs w:val="28"/>
        </w:rPr>
        <w:t>(2,0 điểm)</w:t>
      </w:r>
      <w:r w:rsidR="00C6182D" w:rsidRPr="00E260C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A9C4FCB" w14:textId="77777777" w:rsidR="00DA118F" w:rsidRPr="00E260C1" w:rsidRDefault="00DA118F" w:rsidP="00C6182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260C1">
        <w:rPr>
          <w:rFonts w:ascii="Times New Roman" w:hAnsi="Times New Roman" w:cs="Times New Roman"/>
          <w:i/>
          <w:sz w:val="28"/>
          <w:szCs w:val="28"/>
          <w:lang w:val="vi-VN"/>
        </w:rPr>
        <w:t>Giải bài toán sau bằng cách lập phương trình hoặc hệ phương trình</w:t>
      </w:r>
      <w:r w:rsidRPr="00E260C1">
        <w:rPr>
          <w:rFonts w:ascii="Times New Roman" w:hAnsi="Times New Roman" w:cs="Times New Roman"/>
          <w:i/>
          <w:sz w:val="28"/>
          <w:szCs w:val="28"/>
        </w:rPr>
        <w:t>:</w:t>
      </w:r>
    </w:p>
    <w:p w14:paraId="09AE1BF4" w14:textId="77777777" w:rsidR="00AA27A7" w:rsidRPr="00E260C1" w:rsidRDefault="00AA27A7" w:rsidP="00571C05">
      <w:pPr>
        <w:spacing w:after="12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E260C1">
        <w:rPr>
          <w:rFonts w:ascii="Times New Roman" w:hAnsi="Times New Roman" w:cs="Times New Roman"/>
          <w:sz w:val="26"/>
          <w:szCs w:val="26"/>
        </w:rPr>
        <w:t xml:space="preserve">Hai công nhân cùng làm một công việc sau 10 giờ thì xong. Nếu người thứ nhất làm một mình trong 3 giờ, sau đó người thứ hai làm tiếp trong 2 giờ thì được 25% công việc. Tính thời gian mỗi người làm một mình xong công việc? </w:t>
      </w:r>
    </w:p>
    <w:p w14:paraId="7773271F" w14:textId="77777777" w:rsidR="00DA118F" w:rsidRPr="00E260C1" w:rsidRDefault="00DA118F" w:rsidP="00DA118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260C1">
        <w:rPr>
          <w:rFonts w:ascii="Times New Roman" w:hAnsi="Times New Roman" w:cs="Times New Roman"/>
          <w:b/>
          <w:sz w:val="28"/>
          <w:szCs w:val="28"/>
        </w:rPr>
        <w:t>Bài III.</w:t>
      </w:r>
      <w:r w:rsidRPr="00E260C1">
        <w:rPr>
          <w:rFonts w:ascii="Times New Roman" w:hAnsi="Times New Roman" w:cs="Times New Roman"/>
          <w:sz w:val="28"/>
          <w:szCs w:val="28"/>
        </w:rPr>
        <w:t xml:space="preserve"> </w:t>
      </w:r>
      <w:r w:rsidRPr="00E260C1">
        <w:rPr>
          <w:rFonts w:ascii="Times New Roman" w:hAnsi="Times New Roman" w:cs="Times New Roman"/>
          <w:i/>
          <w:sz w:val="28"/>
          <w:szCs w:val="28"/>
        </w:rPr>
        <w:t>(2 điểm)</w:t>
      </w:r>
    </w:p>
    <w:p w14:paraId="17B0B50B" w14:textId="77777777" w:rsidR="00DA118F" w:rsidRPr="00E260C1" w:rsidRDefault="00DA118F" w:rsidP="00DA118F">
      <w:pPr>
        <w:pStyle w:val="ListParagraph"/>
        <w:numPr>
          <w:ilvl w:val="0"/>
          <w:numId w:val="4"/>
        </w:numPr>
        <w:spacing w:after="0"/>
        <w:ind w:left="284" w:hanging="284"/>
        <w:rPr>
          <w:rFonts w:ascii="Times New Roman" w:hAnsi="Times New Roman"/>
          <w:sz w:val="28"/>
          <w:szCs w:val="28"/>
        </w:rPr>
      </w:pPr>
      <w:r w:rsidRPr="00E260C1">
        <w:rPr>
          <w:rFonts w:ascii="Times New Roman" w:hAnsi="Times New Roman"/>
          <w:sz w:val="28"/>
          <w:szCs w:val="28"/>
        </w:rPr>
        <w:t xml:space="preserve">Giải hệ phương trình sau: </w:t>
      </w:r>
      <w:r w:rsidRPr="00E260C1">
        <w:rPr>
          <w:rFonts w:ascii="Times New Roman" w:hAnsi="Times New Roman"/>
          <w:position w:val="-64"/>
          <w:sz w:val="28"/>
          <w:szCs w:val="28"/>
        </w:rPr>
        <w:object w:dxaOrig="1740" w:dyaOrig="1400" w14:anchorId="2B629211">
          <v:shape id="_x0000_i1029" type="#_x0000_t75" style="width:86.7pt;height:69.7pt" o:ole="">
            <v:imagedata r:id="rId13" o:title=""/>
          </v:shape>
          <o:OLEObject Type="Embed" ProgID="Equation.DSMT4" ShapeID="_x0000_i1029" DrawAspect="Content" ObjectID="_1679495122" r:id="rId14"/>
        </w:object>
      </w:r>
    </w:p>
    <w:p w14:paraId="711E264F" w14:textId="77777777" w:rsidR="00E260C1" w:rsidRPr="00E260C1" w:rsidRDefault="00E260C1" w:rsidP="00E260C1">
      <w:pPr>
        <w:spacing w:after="0"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E260C1">
        <w:rPr>
          <w:rFonts w:ascii="Times New Roman" w:eastAsia="Calibri" w:hAnsi="Times New Roman" w:cs="Times New Roman"/>
          <w:sz w:val="28"/>
        </w:rPr>
        <w:t xml:space="preserve">2. Cho phương trình </w:t>
      </w:r>
      <w:r w:rsidRPr="00E260C1">
        <w:rPr>
          <w:rFonts w:ascii="Times New Roman" w:eastAsia="Calibri" w:hAnsi="Times New Roman" w:cs="Times New Roman"/>
          <w:position w:val="-10"/>
          <w:sz w:val="28"/>
        </w:rPr>
        <w:object w:dxaOrig="2460" w:dyaOrig="360" w14:anchorId="7F8A59AF">
          <v:shape id="_x0000_i1030" type="#_x0000_t75" style="width:123.1pt;height:17.8pt" o:ole="">
            <v:imagedata r:id="rId15" o:title=""/>
          </v:shape>
          <o:OLEObject Type="Embed" ProgID="Equation.DSMT4" ShapeID="_x0000_i1030" DrawAspect="Content" ObjectID="_1679495123" r:id="rId16"/>
        </w:object>
      </w:r>
      <w:r w:rsidRPr="00E260C1">
        <w:rPr>
          <w:rFonts w:ascii="Times New Roman" w:eastAsia="Calibri" w:hAnsi="Times New Roman" w:cs="Times New Roman"/>
          <w:sz w:val="28"/>
        </w:rPr>
        <w:t xml:space="preserve"> </w:t>
      </w:r>
    </w:p>
    <w:p w14:paraId="2CB09132" w14:textId="77777777" w:rsidR="00E260C1" w:rsidRPr="00E260C1" w:rsidRDefault="00E260C1" w:rsidP="00E260C1">
      <w:pPr>
        <w:numPr>
          <w:ilvl w:val="0"/>
          <w:numId w:val="9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E260C1">
        <w:rPr>
          <w:rFonts w:ascii="Times New Roman" w:eastAsia="Calibri" w:hAnsi="Times New Roman" w:cs="Times New Roman"/>
          <w:sz w:val="28"/>
        </w:rPr>
        <w:t>Với giá trị nào của m thì phương trình có hai nghiệm phân biệt</w:t>
      </w:r>
    </w:p>
    <w:p w14:paraId="4302F29C" w14:textId="000E8D8E" w:rsidR="008036A2" w:rsidRPr="008036A2" w:rsidRDefault="00E260C1" w:rsidP="008036A2">
      <w:pPr>
        <w:numPr>
          <w:ilvl w:val="0"/>
          <w:numId w:val="9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E260C1">
        <w:rPr>
          <w:rFonts w:ascii="Times New Roman" w:eastAsia="Calibri" w:hAnsi="Times New Roman" w:cs="Times New Roman"/>
          <w:sz w:val="28"/>
        </w:rPr>
        <w:t xml:space="preserve">Tìm m để phương tình có hai nghiệm </w:t>
      </w:r>
      <w:r w:rsidRPr="00E260C1">
        <w:rPr>
          <w:rFonts w:ascii="Times New Roman" w:eastAsia="Calibri" w:hAnsi="Times New Roman" w:cs="Times New Roman"/>
          <w:position w:val="-12"/>
          <w:sz w:val="28"/>
        </w:rPr>
        <w:object w:dxaOrig="560" w:dyaOrig="360" w14:anchorId="799F81A9">
          <v:shape id="_x0000_i1031" type="#_x0000_t75" style="width:27.85pt;height:17.8pt" o:ole="">
            <v:imagedata r:id="rId17" o:title=""/>
          </v:shape>
          <o:OLEObject Type="Embed" ProgID="Equation.DSMT4" ShapeID="_x0000_i1031" DrawAspect="Content" ObjectID="_1679495124" r:id="rId18"/>
        </w:object>
      </w:r>
      <w:r w:rsidRPr="00E260C1">
        <w:rPr>
          <w:rFonts w:ascii="Times New Roman" w:eastAsia="Calibri" w:hAnsi="Times New Roman" w:cs="Times New Roman"/>
          <w:sz w:val="28"/>
        </w:rPr>
        <w:t xml:space="preserve"> thỏa mãn điều kiện </w:t>
      </w:r>
      <w:r w:rsidRPr="00E260C1">
        <w:rPr>
          <w:rFonts w:ascii="Times New Roman" w:eastAsia="Calibri" w:hAnsi="Times New Roman" w:cs="Times New Roman"/>
          <w:position w:val="-12"/>
          <w:sz w:val="28"/>
        </w:rPr>
        <w:object w:dxaOrig="840" w:dyaOrig="360" w14:anchorId="773E3098">
          <v:shape id="_x0000_i1032" type="#_x0000_t75" style="width:41.8pt;height:17.8pt" o:ole="">
            <v:imagedata r:id="rId19" o:title=""/>
          </v:shape>
          <o:OLEObject Type="Embed" ProgID="Equation.DSMT4" ShapeID="_x0000_i1032" DrawAspect="Content" ObjectID="_1679495125" r:id="rId20"/>
        </w:object>
      </w:r>
      <w:r w:rsidRPr="00E260C1">
        <w:rPr>
          <w:rFonts w:ascii="Times New Roman" w:eastAsia="Calibri" w:hAnsi="Times New Roman" w:cs="Times New Roman"/>
          <w:sz w:val="28"/>
        </w:rPr>
        <w:t xml:space="preserve"> </w:t>
      </w:r>
    </w:p>
    <w:p w14:paraId="1746C801" w14:textId="77777777" w:rsidR="00DA118F" w:rsidRPr="00E260C1" w:rsidRDefault="00DA118F" w:rsidP="00F27A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260C1">
        <w:rPr>
          <w:rFonts w:ascii="Times New Roman" w:hAnsi="Times New Roman" w:cs="Times New Roman"/>
          <w:b/>
          <w:sz w:val="28"/>
          <w:szCs w:val="28"/>
        </w:rPr>
        <w:t>Bài IV.</w:t>
      </w:r>
      <w:r w:rsidRPr="00E260C1">
        <w:rPr>
          <w:rFonts w:ascii="Times New Roman" w:hAnsi="Times New Roman" w:cs="Times New Roman"/>
          <w:sz w:val="28"/>
          <w:szCs w:val="28"/>
        </w:rPr>
        <w:t xml:space="preserve"> </w:t>
      </w:r>
      <w:r w:rsidRPr="00E260C1">
        <w:rPr>
          <w:rFonts w:ascii="Times New Roman" w:hAnsi="Times New Roman" w:cs="Times New Roman"/>
          <w:i/>
          <w:sz w:val="28"/>
          <w:szCs w:val="28"/>
        </w:rPr>
        <w:t>(3,5 điểm)</w:t>
      </w:r>
    </w:p>
    <w:p w14:paraId="117386CA" w14:textId="77777777" w:rsidR="00DA118F" w:rsidRPr="00E260C1" w:rsidRDefault="00DA118F" w:rsidP="00571C05">
      <w:pPr>
        <w:tabs>
          <w:tab w:val="left" w:pos="10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260C1">
        <w:rPr>
          <w:rFonts w:ascii="Times New Roman" w:hAnsi="Times New Roman" w:cs="Times New Roman"/>
          <w:sz w:val="28"/>
          <w:szCs w:val="28"/>
        </w:rPr>
        <w:t xml:space="preserve">1. Một hình trụ có bán kính đáy đường tròn đáy là </w:t>
      </w:r>
      <w:r w:rsidRPr="00E260C1">
        <w:rPr>
          <w:rFonts w:ascii="Times New Roman" w:hAnsi="Times New Roman" w:cs="Times New Roman"/>
          <w:position w:val="-6"/>
          <w:sz w:val="28"/>
          <w:szCs w:val="28"/>
        </w:rPr>
        <w:object w:dxaOrig="279" w:dyaOrig="279" w14:anchorId="27DB2F55">
          <v:shape id="_x0000_i1033" type="#_x0000_t75" style="width:13.15pt;height:13.15pt" o:ole="">
            <v:imagedata r:id="rId21" o:title=""/>
          </v:shape>
          <o:OLEObject Type="Embed" ProgID="Equation.DSMT4" ShapeID="_x0000_i1033" DrawAspect="Content" ObjectID="_1679495126" r:id="rId22"/>
        </w:object>
      </w:r>
      <w:r w:rsidRPr="00E260C1">
        <w:rPr>
          <w:rFonts w:ascii="Times New Roman" w:hAnsi="Times New Roman" w:cs="Times New Roman"/>
          <w:sz w:val="28"/>
          <w:szCs w:val="28"/>
        </w:rPr>
        <w:t xml:space="preserve"> cm, chiều cao là </w:t>
      </w:r>
      <w:r w:rsidRPr="00E260C1">
        <w:rPr>
          <w:rFonts w:ascii="Times New Roman" w:hAnsi="Times New Roman" w:cs="Times New Roman"/>
          <w:position w:val="-6"/>
          <w:sz w:val="28"/>
          <w:szCs w:val="28"/>
        </w:rPr>
        <w:object w:dxaOrig="180" w:dyaOrig="279" w14:anchorId="1EB389F3">
          <v:shape id="_x0000_i1034" type="#_x0000_t75" style="width:9.3pt;height:13.15pt" o:ole="">
            <v:imagedata r:id="rId23" o:title=""/>
          </v:shape>
          <o:OLEObject Type="Embed" ProgID="Equation.DSMT4" ShapeID="_x0000_i1034" DrawAspect="Content" ObjectID="_1679495127" r:id="rId24"/>
        </w:object>
      </w:r>
      <w:r w:rsidRPr="00E260C1">
        <w:rPr>
          <w:rFonts w:ascii="Times New Roman" w:hAnsi="Times New Roman" w:cs="Times New Roman"/>
          <w:sz w:val="28"/>
          <w:szCs w:val="28"/>
        </w:rPr>
        <w:t xml:space="preserve"> cm. Tính diện tích xung quanh của hình trụ.</w:t>
      </w:r>
    </w:p>
    <w:p w14:paraId="18069E3F" w14:textId="77777777" w:rsidR="00DA118F" w:rsidRPr="00E260C1" w:rsidRDefault="00DA118F" w:rsidP="00571C05">
      <w:pPr>
        <w:pStyle w:val="ListParagraph"/>
        <w:spacing w:after="0"/>
        <w:ind w:left="0"/>
        <w:jc w:val="both"/>
        <w:rPr>
          <w:rFonts w:ascii="Times New Roman" w:eastAsia="Calibri" w:hAnsi="Times New Roman"/>
          <w:sz w:val="28"/>
          <w:szCs w:val="28"/>
        </w:rPr>
      </w:pPr>
      <w:r w:rsidRPr="00E260C1">
        <w:rPr>
          <w:rFonts w:ascii="Times New Roman" w:hAnsi="Times New Roman"/>
          <w:sz w:val="28"/>
          <w:szCs w:val="28"/>
        </w:rPr>
        <w:t xml:space="preserve">2. </w:t>
      </w:r>
      <w:r w:rsidRPr="00E260C1">
        <w:rPr>
          <w:rFonts w:ascii="Times New Roman" w:eastAsia="Calibri" w:hAnsi="Times New Roman"/>
          <w:sz w:val="28"/>
          <w:szCs w:val="28"/>
        </w:rPr>
        <w:t>Cho tam giác ABC có ba góc nhọn, nội tiếp đường tròn tâm O. Hai đường cao AD, BE cắt nhau tại H (D thuộc BC, E thuộc AC).</w:t>
      </w:r>
    </w:p>
    <w:p w14:paraId="50F18677" w14:textId="77777777" w:rsidR="00DA118F" w:rsidRPr="00E260C1" w:rsidRDefault="00DA118F" w:rsidP="00571C05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260C1">
        <w:rPr>
          <w:rFonts w:ascii="Times New Roman" w:eastAsia="Calibri" w:hAnsi="Times New Roman" w:cs="Times New Roman"/>
          <w:sz w:val="28"/>
          <w:szCs w:val="28"/>
        </w:rPr>
        <w:t>Chứng minh tứ giác ABDE nội tiếp đường tròn</w:t>
      </w:r>
    </w:p>
    <w:p w14:paraId="5CC06A2E" w14:textId="77777777" w:rsidR="00DA118F" w:rsidRPr="00E260C1" w:rsidRDefault="00DA118F" w:rsidP="00571C05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260C1">
        <w:rPr>
          <w:rFonts w:ascii="Times New Roman" w:eastAsia="Calibri" w:hAnsi="Times New Roman" w:cs="Times New Roman"/>
          <w:sz w:val="28"/>
          <w:szCs w:val="28"/>
        </w:rPr>
        <w:t>Tia AO cắt đường tròn (O) tại K (K khác A). Chứng minh tứ giác BHCK là hình bình hành</w:t>
      </w:r>
    </w:p>
    <w:p w14:paraId="5CB65694" w14:textId="77777777" w:rsidR="00DA118F" w:rsidRPr="00E260C1" w:rsidRDefault="00DA118F" w:rsidP="00571C05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260C1">
        <w:rPr>
          <w:rFonts w:ascii="Times New Roman" w:eastAsia="Calibri" w:hAnsi="Times New Roman" w:cs="Times New Roman"/>
          <w:sz w:val="28"/>
          <w:szCs w:val="28"/>
        </w:rPr>
        <w:t xml:space="preserve">Gọi F là giao điểm của tia CH với AB. Tìm giá trị nhỏ nhất của biểu thức </w:t>
      </w:r>
    </w:p>
    <w:p w14:paraId="5A244CDF" w14:textId="77777777" w:rsidR="00DA118F" w:rsidRPr="00E260C1" w:rsidRDefault="00DA118F" w:rsidP="00571C05">
      <w:pPr>
        <w:spacing w:after="0" w:line="240" w:lineRule="auto"/>
        <w:ind w:left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260C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600" w:dyaOrig="620" w14:anchorId="68C00059">
          <v:shape id="_x0000_i1035" type="#_x0000_t75" style="width:80.5pt;height:30.95pt" o:ole="">
            <v:imagedata r:id="rId25" o:title=""/>
          </v:shape>
          <o:OLEObject Type="Embed" ProgID="Equation.DSMT4" ShapeID="_x0000_i1035" DrawAspect="Content" ObjectID="_1679495128" r:id="rId26"/>
        </w:object>
      </w:r>
      <w:r w:rsidRPr="00E260C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3DA5F070" w14:textId="77777777" w:rsidR="00DA118F" w:rsidRPr="00E260C1" w:rsidRDefault="00DA118F" w:rsidP="00F27A8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260C1">
        <w:rPr>
          <w:rFonts w:ascii="Times New Roman" w:hAnsi="Times New Roman" w:cs="Times New Roman"/>
          <w:b/>
          <w:sz w:val="28"/>
          <w:szCs w:val="28"/>
        </w:rPr>
        <w:t>Bài V.</w:t>
      </w:r>
      <w:r w:rsidRPr="00E260C1">
        <w:rPr>
          <w:rFonts w:ascii="Times New Roman" w:hAnsi="Times New Roman" w:cs="Times New Roman"/>
          <w:sz w:val="28"/>
          <w:szCs w:val="28"/>
        </w:rPr>
        <w:t xml:space="preserve"> </w:t>
      </w:r>
      <w:r w:rsidRPr="00E260C1">
        <w:rPr>
          <w:rFonts w:ascii="Times New Roman" w:hAnsi="Times New Roman" w:cs="Times New Roman"/>
          <w:i/>
          <w:sz w:val="28"/>
          <w:szCs w:val="28"/>
        </w:rPr>
        <w:t>(0,5 điểm)</w:t>
      </w:r>
    </w:p>
    <w:p w14:paraId="2205C1F8" w14:textId="77777777" w:rsidR="00DA118F" w:rsidRPr="00E260C1" w:rsidRDefault="00DA118F" w:rsidP="00DA118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260C1">
        <w:rPr>
          <w:rFonts w:ascii="Times New Roman" w:hAnsi="Times New Roman" w:cs="Times New Roman"/>
          <w:sz w:val="28"/>
          <w:szCs w:val="28"/>
        </w:rPr>
        <w:t>Cho x, y, z là 3 số thực dương thỏa mãn x</w:t>
      </w:r>
      <w:r w:rsidRPr="00E260C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260C1">
        <w:rPr>
          <w:rFonts w:ascii="Times New Roman" w:hAnsi="Times New Roman" w:cs="Times New Roman"/>
          <w:sz w:val="28"/>
          <w:szCs w:val="28"/>
        </w:rPr>
        <w:t xml:space="preserve"> + y</w:t>
      </w:r>
      <w:r w:rsidRPr="00E260C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260C1">
        <w:rPr>
          <w:rFonts w:ascii="Times New Roman" w:hAnsi="Times New Roman" w:cs="Times New Roman"/>
          <w:sz w:val="28"/>
          <w:szCs w:val="28"/>
        </w:rPr>
        <w:t xml:space="preserve"> + z</w:t>
      </w:r>
      <w:r w:rsidRPr="00E260C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260C1">
        <w:rPr>
          <w:rFonts w:ascii="Times New Roman" w:hAnsi="Times New Roman" w:cs="Times New Roman"/>
          <w:sz w:val="28"/>
          <w:szCs w:val="28"/>
        </w:rPr>
        <w:t xml:space="preserve"> = 2. Tìm giá trị lớn nhất của biểu thức </w:t>
      </w:r>
      <w:r w:rsidRPr="00E260C1">
        <w:rPr>
          <w:rFonts w:ascii="Times New Roman" w:hAnsi="Times New Roman" w:cs="Times New Roman"/>
          <w:position w:val="-30"/>
          <w:sz w:val="28"/>
          <w:szCs w:val="28"/>
        </w:rPr>
        <w:object w:dxaOrig="4700" w:dyaOrig="720" w14:anchorId="28DA44B4">
          <v:shape id="_x0000_i1036" type="#_x0000_t75" style="width:235.35pt;height:36.4pt" o:ole="">
            <v:imagedata r:id="rId27" o:title=""/>
          </v:shape>
          <o:OLEObject Type="Embed" ProgID="Equation.DSMT4" ShapeID="_x0000_i1036" DrawAspect="Content" ObjectID="_1679495129" r:id="rId28"/>
        </w:object>
      </w:r>
    </w:p>
    <w:p w14:paraId="51EF134C" w14:textId="77777777" w:rsidR="00344CC0" w:rsidRPr="00E260C1" w:rsidRDefault="00344CC0" w:rsidP="00344CC0">
      <w:pPr>
        <w:spacing w:before="60" w:after="0" w:line="240" w:lineRule="auto"/>
        <w:jc w:val="center"/>
        <w:rPr>
          <w:rFonts w:ascii="Times New Roman" w:eastAsia="Times New Roman" w:hAnsi="Times New Roman" w:cs="Times New Roman"/>
          <w:b/>
          <w:sz w:val="27"/>
          <w:szCs w:val="27"/>
          <w:lang w:val="it-CH"/>
        </w:rPr>
      </w:pPr>
      <w:r w:rsidRPr="00E260C1">
        <w:rPr>
          <w:rFonts w:ascii="Times New Roman" w:eastAsia="Times New Roman" w:hAnsi="Times New Roman" w:cs="Times New Roman"/>
          <w:b/>
          <w:sz w:val="27"/>
          <w:szCs w:val="27"/>
          <w:lang w:val="it-CH"/>
        </w:rPr>
        <w:t>----------------- Hết ----------------</w:t>
      </w:r>
    </w:p>
    <w:p w14:paraId="5BC41A08" w14:textId="77777777" w:rsidR="00344CC0" w:rsidRPr="00E260C1" w:rsidRDefault="00344CC0" w:rsidP="00344CC0">
      <w:pPr>
        <w:spacing w:before="60" w:after="0" w:line="240" w:lineRule="auto"/>
        <w:rPr>
          <w:rFonts w:ascii="Times New Roman" w:eastAsia="Times New Roman" w:hAnsi="Times New Roman" w:cs="Times New Roman"/>
          <w:sz w:val="27"/>
          <w:szCs w:val="27"/>
          <w:lang w:val="it-CH"/>
        </w:rPr>
      </w:pPr>
      <w:r w:rsidRPr="00E260C1">
        <w:rPr>
          <w:rFonts w:ascii="Times New Roman" w:eastAsia="Times New Roman" w:hAnsi="Times New Roman" w:cs="Times New Roman"/>
          <w:sz w:val="27"/>
          <w:szCs w:val="27"/>
          <w:lang w:val="it-CH"/>
        </w:rPr>
        <w:t>Họ và tên thí sinh: ................................................................. Số báo danh:.......................</w:t>
      </w:r>
    </w:p>
    <w:p w14:paraId="0D27936E" w14:textId="4F6446E5" w:rsidR="00355AFB" w:rsidRDefault="00355AFB">
      <w:pP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it-CH"/>
        </w:rPr>
      </w:pPr>
      <w: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it-CH"/>
        </w:rPr>
        <w:br w:type="page"/>
      </w:r>
    </w:p>
    <w:tbl>
      <w:tblPr>
        <w:tblW w:w="10638" w:type="dxa"/>
        <w:tblInd w:w="-108" w:type="dxa"/>
        <w:tblLook w:val="04A0" w:firstRow="1" w:lastRow="0" w:firstColumn="1" w:lastColumn="0" w:noHBand="0" w:noVBand="1"/>
      </w:tblPr>
      <w:tblGrid>
        <w:gridCol w:w="3794"/>
        <w:gridCol w:w="6844"/>
      </w:tblGrid>
      <w:tr w:rsidR="00355AFB" w:rsidRPr="003915AC" w14:paraId="28BED65E" w14:textId="77777777" w:rsidTr="00355AFB">
        <w:trPr>
          <w:trHeight w:val="900"/>
        </w:trPr>
        <w:tc>
          <w:tcPr>
            <w:tcW w:w="3794" w:type="dxa"/>
            <w:shd w:val="clear" w:color="auto" w:fill="auto"/>
          </w:tcPr>
          <w:p w14:paraId="13493617" w14:textId="77777777" w:rsidR="00355AFB" w:rsidRPr="00355AFB" w:rsidRDefault="00355AFB" w:rsidP="00355AFB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355AF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PHÒNG GD&amp;ĐT GIA LÂM</w:t>
            </w:r>
          </w:p>
          <w:p w14:paraId="7AACC733" w14:textId="77777777" w:rsidR="00355AFB" w:rsidRPr="00355AFB" w:rsidRDefault="00355AFB" w:rsidP="00355AFB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162EE3B" w14:textId="0F8CAE3A" w:rsidR="00355AFB" w:rsidRPr="00355AFB" w:rsidRDefault="00355AFB" w:rsidP="00355AFB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355AFB">
              <w:rPr>
                <w:rFonts w:ascii="Times New Roman" w:hAnsi="Times New Roman" w:cs="Times New Roman"/>
                <w:sz w:val="28"/>
                <w:szCs w:val="28"/>
              </w:rPr>
              <w:t xml:space="preserve">        ĐỀ S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2</w:t>
            </w:r>
            <w:bookmarkStart w:id="1" w:name="_GoBack"/>
            <w:bookmarkEnd w:id="1"/>
          </w:p>
        </w:tc>
        <w:tc>
          <w:tcPr>
            <w:tcW w:w="6844" w:type="dxa"/>
            <w:shd w:val="clear" w:color="auto" w:fill="auto"/>
          </w:tcPr>
          <w:p w14:paraId="5B5A2D44" w14:textId="77777777" w:rsidR="00355AFB" w:rsidRPr="00355AFB" w:rsidRDefault="00355AFB" w:rsidP="00355AFB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CH"/>
              </w:rPr>
            </w:pPr>
            <w:r w:rsidRPr="00355AF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CH"/>
              </w:rPr>
              <w:t>KỲ THI TUYỂN SINH VÀO LỚP 10 THPT</w:t>
            </w:r>
          </w:p>
          <w:p w14:paraId="2D876FC2" w14:textId="77777777" w:rsidR="00355AFB" w:rsidRPr="00355AFB" w:rsidRDefault="00355AFB" w:rsidP="00355AFB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CH"/>
              </w:rPr>
            </w:pPr>
            <w:r w:rsidRPr="00355AF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CH"/>
              </w:rPr>
              <w:t>ĐÁP ÁN, BIỂU ĐIỂM CHẤM MÔN TOÁN</w:t>
            </w:r>
          </w:p>
          <w:p w14:paraId="3FD72817" w14:textId="77777777" w:rsidR="00355AFB" w:rsidRPr="00355AFB" w:rsidRDefault="00355AFB" w:rsidP="00355AFB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CH"/>
              </w:rPr>
            </w:pPr>
            <w:r w:rsidRPr="00355AF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CH"/>
              </w:rPr>
              <w:t>Năm học 2020-2021</w:t>
            </w:r>
          </w:p>
          <w:p w14:paraId="3C29C030" w14:textId="77777777" w:rsidR="00355AFB" w:rsidRPr="00355AFB" w:rsidRDefault="00355AFB" w:rsidP="00355AFB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CH"/>
              </w:rPr>
            </w:pPr>
          </w:p>
        </w:tc>
      </w:tr>
    </w:tbl>
    <w:tbl>
      <w:tblPr>
        <w:tblStyle w:val="TableGrid"/>
        <w:tblW w:w="9775" w:type="dxa"/>
        <w:tblInd w:w="-147" w:type="dxa"/>
        <w:tblLook w:val="04A0" w:firstRow="1" w:lastRow="0" w:firstColumn="1" w:lastColumn="0" w:noHBand="0" w:noVBand="1"/>
      </w:tblPr>
      <w:tblGrid>
        <w:gridCol w:w="869"/>
        <w:gridCol w:w="8044"/>
        <w:gridCol w:w="862"/>
      </w:tblGrid>
      <w:tr w:rsidR="00A51E42" w:rsidRPr="00E260C1" w14:paraId="3F12C903" w14:textId="77777777" w:rsidTr="00355AFB">
        <w:tc>
          <w:tcPr>
            <w:tcW w:w="869" w:type="dxa"/>
          </w:tcPr>
          <w:p w14:paraId="01D53DAA" w14:textId="77777777" w:rsidR="00A51E42" w:rsidRPr="00E260C1" w:rsidRDefault="00A51E42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044" w:type="dxa"/>
          </w:tcPr>
          <w:p w14:paraId="6CAB654B" w14:textId="77777777" w:rsidR="00A51E42" w:rsidRPr="00E260C1" w:rsidRDefault="00A51E42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62" w:type="dxa"/>
            <w:vAlign w:val="bottom"/>
          </w:tcPr>
          <w:p w14:paraId="0659D37B" w14:textId="77777777" w:rsidR="00A51E42" w:rsidRPr="00E260C1" w:rsidRDefault="00A51E42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A51E42" w:rsidRPr="00E260C1" w14:paraId="1F8BC63A" w14:textId="77777777" w:rsidTr="00355AFB">
        <w:tc>
          <w:tcPr>
            <w:tcW w:w="869" w:type="dxa"/>
          </w:tcPr>
          <w:p w14:paraId="4EB63BD3" w14:textId="77777777" w:rsidR="00A51E42" w:rsidRPr="00E260C1" w:rsidRDefault="00D93DE9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Ia</w:t>
            </w:r>
          </w:p>
        </w:tc>
        <w:tc>
          <w:tcPr>
            <w:tcW w:w="8044" w:type="dxa"/>
          </w:tcPr>
          <w:p w14:paraId="4021EF49" w14:textId="77777777" w:rsidR="00A51E42" w:rsidRPr="00E260C1" w:rsidRDefault="00D93DE9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Thay </w:t>
            </w:r>
            <w:r w:rsidR="00F91FA5" w:rsidRPr="00E260C1">
              <w:rPr>
                <w:rFonts w:ascii="Times New Roman" w:eastAsiaTheme="minorHAnsi" w:hAnsi="Times New Roman" w:cstheme="minorBidi"/>
                <w:position w:val="-6"/>
                <w:sz w:val="28"/>
                <w:szCs w:val="28"/>
              </w:rPr>
              <w:object w:dxaOrig="680" w:dyaOrig="279" w14:anchorId="588A7638">
                <v:shape id="_x0000_i1037" type="#_x0000_t75" style="width:34.85pt;height:13.15pt" o:ole="">
                  <v:imagedata r:id="rId29" o:title=""/>
                </v:shape>
                <o:OLEObject Type="Embed" ProgID="Equation.DSMT4" ShapeID="_x0000_i1037" DrawAspect="Content" ObjectID="_1679495130" r:id="rId30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(t/m) vào biểu thức A, ta được </w:t>
            </w:r>
            <w:r w:rsidR="00F91FA5" w:rsidRPr="00E260C1">
              <w:rPr>
                <w:rFonts w:ascii="Times New Roman" w:eastAsiaTheme="minorHAnsi" w:hAnsi="Times New Roman" w:cstheme="minorBidi"/>
                <w:position w:val="-28"/>
                <w:sz w:val="28"/>
                <w:szCs w:val="28"/>
              </w:rPr>
              <w:object w:dxaOrig="1660" w:dyaOrig="720" w14:anchorId="52E63176">
                <v:shape id="_x0000_i1038" type="#_x0000_t75" style="width:82.85pt;height:36.4pt" o:ole="">
                  <v:imagedata r:id="rId31" o:title=""/>
                </v:shape>
                <o:OLEObject Type="Embed" ProgID="Equation.DSMT4" ShapeID="_x0000_i1038" DrawAspect="Content" ObjectID="_1679495131" r:id="rId32"/>
              </w:object>
            </w:r>
          </w:p>
          <w:p w14:paraId="70E590FE" w14:textId="77777777" w:rsidR="00D93DE9" w:rsidRPr="00E260C1" w:rsidRDefault="00D93DE9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Vậy x = 36 thì </w:t>
            </w:r>
            <w:r w:rsidR="00F91FA5" w:rsidRPr="00E260C1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639" w:dyaOrig="620" w14:anchorId="64046404">
                <v:shape id="_x0000_i1039" type="#_x0000_t75" style="width:31.75pt;height:31.75pt" o:ole="">
                  <v:imagedata r:id="rId33" o:title=""/>
                </v:shape>
                <o:OLEObject Type="Embed" ProgID="Equation.DSMT4" ShapeID="_x0000_i1039" DrawAspect="Content" ObjectID="_1679495132" r:id="rId34"/>
              </w:object>
            </w:r>
          </w:p>
        </w:tc>
        <w:tc>
          <w:tcPr>
            <w:tcW w:w="862" w:type="dxa"/>
            <w:vAlign w:val="bottom"/>
          </w:tcPr>
          <w:p w14:paraId="31F8596F" w14:textId="77777777" w:rsidR="00A51E42" w:rsidRPr="00E260C1" w:rsidRDefault="00D93DE9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5đ</w:t>
            </w:r>
          </w:p>
        </w:tc>
      </w:tr>
      <w:tr w:rsidR="00D93DE9" w:rsidRPr="00E260C1" w14:paraId="0527241E" w14:textId="77777777" w:rsidTr="00355AFB">
        <w:tc>
          <w:tcPr>
            <w:tcW w:w="869" w:type="dxa"/>
          </w:tcPr>
          <w:p w14:paraId="50405CD0" w14:textId="77777777" w:rsidR="00D93DE9" w:rsidRPr="00E260C1" w:rsidRDefault="00D93DE9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Ib</w:t>
            </w:r>
          </w:p>
        </w:tc>
        <w:tc>
          <w:tcPr>
            <w:tcW w:w="8044" w:type="dxa"/>
          </w:tcPr>
          <w:p w14:paraId="503564D0" w14:textId="77777777" w:rsidR="00D93DE9" w:rsidRPr="00E260C1" w:rsidRDefault="00F91FA5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eastAsiaTheme="minorHAnsi" w:hAnsi="Times New Roman" w:cstheme="minorBidi"/>
                <w:position w:val="-28"/>
                <w:sz w:val="28"/>
                <w:szCs w:val="28"/>
              </w:rPr>
              <w:object w:dxaOrig="1160" w:dyaOrig="720" w14:anchorId="177DD9BA">
                <v:shape id="_x0000_i1040" type="#_x0000_t75" style="width:58.85pt;height:36.4pt" o:ole="">
                  <v:imagedata r:id="rId35" o:title=""/>
                </v:shape>
                <o:OLEObject Type="Embed" ProgID="Equation.DSMT4" ShapeID="_x0000_i1040" DrawAspect="Content" ObjectID="_1679495133" r:id="rId36"/>
              </w:object>
            </w:r>
          </w:p>
        </w:tc>
        <w:tc>
          <w:tcPr>
            <w:tcW w:w="862" w:type="dxa"/>
            <w:vAlign w:val="bottom"/>
          </w:tcPr>
          <w:p w14:paraId="2B6963D1" w14:textId="77777777" w:rsidR="00D93DE9" w:rsidRPr="00E260C1" w:rsidRDefault="007E2263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1đ</w:t>
            </w:r>
          </w:p>
        </w:tc>
      </w:tr>
      <w:tr w:rsidR="00D364A9" w:rsidRPr="00E260C1" w14:paraId="2613B15B" w14:textId="77777777" w:rsidTr="00355AFB">
        <w:tc>
          <w:tcPr>
            <w:tcW w:w="869" w:type="dxa"/>
          </w:tcPr>
          <w:p w14:paraId="49A1488C" w14:textId="77777777" w:rsidR="00D364A9" w:rsidRPr="00E260C1" w:rsidRDefault="00D364A9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Ic</w:t>
            </w:r>
          </w:p>
        </w:tc>
        <w:tc>
          <w:tcPr>
            <w:tcW w:w="8044" w:type="dxa"/>
          </w:tcPr>
          <w:p w14:paraId="4B68FECC" w14:textId="77777777" w:rsidR="00D364A9" w:rsidRPr="00E260C1" w:rsidRDefault="00D364A9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Giá trị nhỏ nhất của B là </w:t>
            </w:r>
            <w:r w:rsidRPr="00E260C1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400" w:dyaOrig="620" w14:anchorId="52167A1A">
                <v:shape id="_x0000_i1041" type="#_x0000_t75" style="width:19.35pt;height:31.75pt" o:ole="">
                  <v:imagedata r:id="rId37" o:title=""/>
                </v:shape>
                <o:OLEObject Type="Embed" ProgID="Equation.DSMT4" ShapeID="_x0000_i1041" DrawAspect="Content" ObjectID="_1679495134" r:id="rId38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khi </w:t>
            </w:r>
            <w:r w:rsidRPr="00E260C1">
              <w:rPr>
                <w:rFonts w:ascii="Times New Roman" w:eastAsiaTheme="minorHAnsi" w:hAnsi="Times New Roman" w:cstheme="minorBidi"/>
                <w:position w:val="-6"/>
                <w:sz w:val="28"/>
                <w:szCs w:val="28"/>
              </w:rPr>
              <w:object w:dxaOrig="560" w:dyaOrig="279" w14:anchorId="435726DD">
                <v:shape id="_x0000_i1042" type="#_x0000_t75" style="width:28.65pt;height:13.15pt" o:ole="">
                  <v:imagedata r:id="rId39" o:title=""/>
                </v:shape>
                <o:OLEObject Type="Embed" ProgID="Equation.DSMT4" ShapeID="_x0000_i1042" DrawAspect="Content" ObjectID="_1679495135" r:id="rId40"/>
              </w:object>
            </w:r>
          </w:p>
        </w:tc>
        <w:tc>
          <w:tcPr>
            <w:tcW w:w="862" w:type="dxa"/>
            <w:vAlign w:val="bottom"/>
          </w:tcPr>
          <w:p w14:paraId="1603AD15" w14:textId="77777777" w:rsidR="00D364A9" w:rsidRPr="00E260C1" w:rsidRDefault="007E2263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5đ</w:t>
            </w:r>
          </w:p>
        </w:tc>
      </w:tr>
      <w:tr w:rsidR="00C50EEB" w:rsidRPr="00E260C1" w14:paraId="0420B4CC" w14:textId="77777777" w:rsidTr="00355AFB">
        <w:tc>
          <w:tcPr>
            <w:tcW w:w="869" w:type="dxa"/>
          </w:tcPr>
          <w:p w14:paraId="5C87C8C6" w14:textId="77777777" w:rsidR="00C50EEB" w:rsidRPr="00E260C1" w:rsidRDefault="00C50EEB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II</w:t>
            </w:r>
          </w:p>
        </w:tc>
        <w:tc>
          <w:tcPr>
            <w:tcW w:w="8044" w:type="dxa"/>
          </w:tcPr>
          <w:p w14:paraId="602E302A" w14:textId="77777777" w:rsidR="00AA27A7" w:rsidRPr="00E260C1" w:rsidRDefault="00AA27A7" w:rsidP="00AA27A7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r w:rsidRPr="00E260C1">
              <w:rPr>
                <w:rFonts w:ascii="Times New Roman" w:hAnsi="Times New Roman"/>
                <w:sz w:val="26"/>
                <w:szCs w:val="26"/>
              </w:rPr>
              <w:t xml:space="preserve">Gọi thời gian làm một mình xong công việc của người thứ nhất là x (h, x &gt;10) </w:t>
            </w:r>
          </w:p>
          <w:p w14:paraId="66FAAC19" w14:textId="77777777" w:rsidR="00AA27A7" w:rsidRPr="00E260C1" w:rsidRDefault="00AA27A7" w:rsidP="00AA27A7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r w:rsidRPr="00E260C1">
              <w:rPr>
                <w:rFonts w:ascii="Times New Roman" w:hAnsi="Times New Roman"/>
                <w:sz w:val="26"/>
                <w:szCs w:val="26"/>
              </w:rPr>
              <w:t>Gọi thời gian làm một mình xong công việc của người thứ nhất là y (h, y &gt;10)</w:t>
            </w:r>
          </w:p>
          <w:p w14:paraId="39A92A0D" w14:textId="77777777" w:rsidR="00AA27A7" w:rsidRPr="00E260C1" w:rsidRDefault="00AA27A7" w:rsidP="00AA27A7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r w:rsidRPr="00E260C1">
              <w:rPr>
                <w:rFonts w:ascii="Times New Roman" w:hAnsi="Times New Roman"/>
                <w:sz w:val="26"/>
                <w:szCs w:val="26"/>
              </w:rPr>
              <w:t xml:space="preserve">Lập luận ra PT thứ nhất: </w:t>
            </w:r>
            <w:r w:rsidRPr="00E260C1">
              <w:rPr>
                <w:rFonts w:ascii="Times New Roman" w:eastAsiaTheme="minorHAnsi" w:hAnsi="Times New Roman" w:cstheme="minorBidi"/>
                <w:position w:val="-28"/>
                <w:sz w:val="26"/>
                <w:szCs w:val="26"/>
              </w:rPr>
              <w:object w:dxaOrig="1120" w:dyaOrig="660" w14:anchorId="017AC9F3">
                <v:shape id="_x0000_i1043" type="#_x0000_t75" style="width:55.75pt;height:33.3pt" o:ole="">
                  <v:imagedata r:id="rId41" o:title=""/>
                </v:shape>
                <o:OLEObject Type="Embed" ProgID="Equation.DSMT4" ShapeID="_x0000_i1043" DrawAspect="Content" ObjectID="_1679495136" r:id="rId42"/>
              </w:object>
            </w:r>
          </w:p>
          <w:p w14:paraId="29BF0EF0" w14:textId="77777777" w:rsidR="00AA27A7" w:rsidRPr="00E260C1" w:rsidRDefault="00AA27A7" w:rsidP="00AA27A7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r w:rsidRPr="00E260C1">
              <w:rPr>
                <w:rFonts w:ascii="Times New Roman" w:hAnsi="Times New Roman"/>
                <w:sz w:val="26"/>
                <w:szCs w:val="26"/>
              </w:rPr>
              <w:t xml:space="preserve">Lập luận ra PT thứ hai: </w:t>
            </w:r>
            <w:r w:rsidRPr="00E260C1">
              <w:rPr>
                <w:rFonts w:ascii="Times New Roman" w:eastAsiaTheme="minorHAnsi" w:hAnsi="Times New Roman" w:cstheme="minorBidi"/>
                <w:position w:val="-28"/>
                <w:sz w:val="26"/>
                <w:szCs w:val="26"/>
              </w:rPr>
              <w:object w:dxaOrig="1020" w:dyaOrig="660" w14:anchorId="5EA224B3">
                <v:shape id="_x0000_i1044" type="#_x0000_t75" style="width:51.1pt;height:33.3pt" o:ole="">
                  <v:imagedata r:id="rId43" o:title=""/>
                </v:shape>
                <o:OLEObject Type="Embed" ProgID="Equation.DSMT4" ShapeID="_x0000_i1044" DrawAspect="Content" ObjectID="_1679495137" r:id="rId44"/>
              </w:object>
            </w:r>
          </w:p>
          <w:p w14:paraId="21ACDB57" w14:textId="77777777" w:rsidR="00AA27A7" w:rsidRPr="00E260C1" w:rsidRDefault="00AA27A7" w:rsidP="00AA27A7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r w:rsidRPr="00E260C1">
              <w:rPr>
                <w:rFonts w:ascii="Times New Roman" w:hAnsi="Times New Roman"/>
                <w:sz w:val="26"/>
                <w:szCs w:val="26"/>
              </w:rPr>
              <w:t xml:space="preserve">Giải HPT </w:t>
            </w:r>
            <w:r w:rsidRPr="00E260C1">
              <w:rPr>
                <w:rFonts w:ascii="Times New Roman" w:eastAsiaTheme="minorHAnsi" w:hAnsi="Times New Roman" w:cstheme="minorBidi"/>
                <w:position w:val="-64"/>
                <w:sz w:val="26"/>
                <w:szCs w:val="26"/>
              </w:rPr>
              <w:object w:dxaOrig="1240" w:dyaOrig="1400" w14:anchorId="0D66D46D">
                <v:shape id="_x0000_i1045" type="#_x0000_t75" style="width:61.15pt;height:70.45pt" o:ole="">
                  <v:imagedata r:id="rId45" o:title=""/>
                </v:shape>
                <o:OLEObject Type="Embed" ProgID="Equation.DSMT4" ShapeID="_x0000_i1045" DrawAspect="Content" ObjectID="_1679495138" r:id="rId46"/>
              </w:object>
            </w:r>
          </w:p>
          <w:p w14:paraId="7F675D63" w14:textId="77777777" w:rsidR="00AA27A7" w:rsidRPr="00E260C1" w:rsidRDefault="00AA27A7" w:rsidP="00AA27A7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r w:rsidRPr="00E260C1">
              <w:rPr>
                <w:rFonts w:ascii="Times New Roman" w:hAnsi="Times New Roman"/>
                <w:sz w:val="26"/>
                <w:szCs w:val="26"/>
              </w:rPr>
              <w:t xml:space="preserve">Tìm được: </w:t>
            </w:r>
            <w:r w:rsidRPr="00E260C1">
              <w:rPr>
                <w:rFonts w:ascii="Times New Roman" w:eastAsiaTheme="minorHAnsi" w:hAnsi="Times New Roman" w:cstheme="minorBidi"/>
                <w:position w:val="-10"/>
                <w:sz w:val="26"/>
                <w:szCs w:val="26"/>
              </w:rPr>
              <w:object w:dxaOrig="1420" w:dyaOrig="320" w14:anchorId="3CF02008">
                <v:shape id="_x0000_i1046" type="#_x0000_t75" style="width:70.45pt;height:16.25pt" o:ole="">
                  <v:imagedata r:id="rId47" o:title=""/>
                </v:shape>
                <o:OLEObject Type="Embed" ProgID="Equation.DSMT4" ShapeID="_x0000_i1046" DrawAspect="Content" ObjectID="_1679495139" r:id="rId48"/>
              </w:object>
            </w:r>
            <w:r w:rsidRPr="00E260C1">
              <w:rPr>
                <w:rFonts w:ascii="Times New Roman" w:hAnsi="Times New Roman"/>
                <w:sz w:val="26"/>
                <w:szCs w:val="26"/>
              </w:rPr>
              <w:t>(tmđk)</w:t>
            </w:r>
          </w:p>
          <w:p w14:paraId="3B76956D" w14:textId="77777777" w:rsidR="004C7D35" w:rsidRPr="00E260C1" w:rsidRDefault="00AA27A7" w:rsidP="00AA27A7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6"/>
                <w:szCs w:val="26"/>
              </w:rPr>
              <w:t>Vậy người thứ nhất làm một mình xong công việc trong 20h, người thứ hai làm một mình xong công việc trong 20h.</w:t>
            </w:r>
          </w:p>
        </w:tc>
        <w:tc>
          <w:tcPr>
            <w:tcW w:w="862" w:type="dxa"/>
          </w:tcPr>
          <w:p w14:paraId="4F4F572E" w14:textId="77777777" w:rsidR="00C50EEB" w:rsidRPr="00E260C1" w:rsidRDefault="000A760D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25</w:t>
            </w:r>
            <w:r w:rsidR="00C14602" w:rsidRPr="00E260C1">
              <w:rPr>
                <w:rFonts w:ascii="Times New Roman" w:hAnsi="Times New Roman"/>
                <w:b/>
                <w:sz w:val="28"/>
                <w:szCs w:val="28"/>
              </w:rPr>
              <w:t>đ</w:t>
            </w:r>
          </w:p>
          <w:p w14:paraId="31D05EB9" w14:textId="77777777" w:rsidR="00AA27A7" w:rsidRPr="00E260C1" w:rsidRDefault="00AA27A7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21CE9EF9" w14:textId="77777777" w:rsidR="00AA27A7" w:rsidRPr="00E260C1" w:rsidRDefault="00AA27A7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0EB5800A" w14:textId="77777777" w:rsidR="00AA27A7" w:rsidRPr="00E260C1" w:rsidRDefault="00AA27A7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63FDC158" w14:textId="77777777" w:rsidR="00AA27A7" w:rsidRPr="00E260C1" w:rsidRDefault="00AA27A7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18EF3246" w14:textId="77777777" w:rsidR="00D326B2" w:rsidRPr="00E260C1" w:rsidRDefault="00AA27A7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</w:t>
            </w:r>
            <w:r w:rsidR="00D326B2" w:rsidRPr="00E260C1">
              <w:rPr>
                <w:rFonts w:ascii="Times New Roman" w:hAnsi="Times New Roman"/>
                <w:b/>
                <w:sz w:val="28"/>
                <w:szCs w:val="28"/>
              </w:rPr>
              <w:t>5đ</w:t>
            </w:r>
          </w:p>
          <w:p w14:paraId="2B687116" w14:textId="77777777" w:rsidR="00D326B2" w:rsidRPr="00E260C1" w:rsidRDefault="00D326B2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5đ</w:t>
            </w:r>
          </w:p>
          <w:p w14:paraId="60C721AC" w14:textId="77777777" w:rsidR="00D326B2" w:rsidRPr="00E260C1" w:rsidRDefault="00D326B2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5263A4AA" w14:textId="77777777" w:rsidR="00D326B2" w:rsidRPr="00E260C1" w:rsidRDefault="00D326B2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53B0FE26" w14:textId="77777777" w:rsidR="00D326B2" w:rsidRPr="00E260C1" w:rsidRDefault="00D326B2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812E354" w14:textId="77777777" w:rsidR="00D326B2" w:rsidRPr="00E260C1" w:rsidRDefault="00D326B2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17A7DA18" w14:textId="77777777" w:rsidR="00D326B2" w:rsidRPr="00E260C1" w:rsidRDefault="00D326B2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1D6696A0" w14:textId="77777777" w:rsidR="00AA27A7" w:rsidRPr="00E260C1" w:rsidRDefault="00AA27A7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03AD2BAE" w14:textId="77777777" w:rsidR="00D326B2" w:rsidRPr="00E260C1" w:rsidRDefault="00AA27A7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</w:t>
            </w:r>
            <w:r w:rsidR="00D326B2" w:rsidRPr="00E260C1">
              <w:rPr>
                <w:rFonts w:ascii="Times New Roman" w:hAnsi="Times New Roman"/>
                <w:b/>
                <w:sz w:val="28"/>
                <w:szCs w:val="28"/>
              </w:rPr>
              <w:t>5đ</w:t>
            </w:r>
          </w:p>
          <w:p w14:paraId="2571647D" w14:textId="77777777" w:rsidR="00AA27A7" w:rsidRPr="00E260C1" w:rsidRDefault="00AA27A7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0A28E4AF" w14:textId="77777777" w:rsidR="00AA27A7" w:rsidRPr="00E260C1" w:rsidRDefault="00AA27A7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5DD9B5CF" w14:textId="77777777" w:rsidR="00D326B2" w:rsidRPr="00E260C1" w:rsidRDefault="00D326B2" w:rsidP="000A7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25đ</w:t>
            </w:r>
          </w:p>
        </w:tc>
      </w:tr>
      <w:tr w:rsidR="00C324AE" w:rsidRPr="00E260C1" w14:paraId="54630686" w14:textId="77777777" w:rsidTr="00355AFB">
        <w:tc>
          <w:tcPr>
            <w:tcW w:w="869" w:type="dxa"/>
          </w:tcPr>
          <w:p w14:paraId="75C4AD7A" w14:textId="77777777" w:rsidR="009E11C3" w:rsidRPr="00E260C1" w:rsidRDefault="00C324AE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III</w:t>
            </w:r>
            <w:r w:rsidR="008412A3" w:rsidRPr="00E260C1">
              <w:rPr>
                <w:rFonts w:ascii="Times New Roman" w:hAnsi="Times New Roman"/>
                <w:b/>
                <w:sz w:val="28"/>
                <w:szCs w:val="28"/>
              </w:rPr>
              <w:t>.1</w:t>
            </w:r>
          </w:p>
        </w:tc>
        <w:tc>
          <w:tcPr>
            <w:tcW w:w="8044" w:type="dxa"/>
          </w:tcPr>
          <w:p w14:paraId="15402A71" w14:textId="77777777" w:rsidR="00C324AE" w:rsidRPr="00E260C1" w:rsidRDefault="00570950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eastAsiaTheme="minorHAnsi" w:hAnsi="Times New Roman" w:cstheme="minorBidi"/>
                <w:position w:val="-64"/>
                <w:sz w:val="28"/>
                <w:szCs w:val="28"/>
              </w:rPr>
              <w:object w:dxaOrig="1740" w:dyaOrig="1400" w14:anchorId="6309A2DA">
                <v:shape id="_x0000_i1047" type="#_x0000_t75" style="width:86.7pt;height:69.7pt" o:ole="">
                  <v:imagedata r:id="rId13" o:title=""/>
                </v:shape>
                <o:OLEObject Type="Embed" ProgID="Equation.DSMT4" ShapeID="_x0000_i1047" DrawAspect="Content" ObjectID="_1679495140" r:id="rId49"/>
              </w:object>
            </w:r>
          </w:p>
          <w:p w14:paraId="59A8F41C" w14:textId="77777777" w:rsidR="00C324AE" w:rsidRPr="00E260C1" w:rsidRDefault="00C324AE" w:rsidP="00092FAE">
            <w:pPr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>ĐK:</w:t>
            </w:r>
            <w:r w:rsidRPr="00E260C1">
              <w:rPr>
                <w:rFonts w:ascii="Times New Roman" w:hAnsi="Times New Roman"/>
                <w:position w:val="-68"/>
                <w:sz w:val="28"/>
                <w:szCs w:val="28"/>
              </w:rPr>
              <w:t xml:space="preserve"> </w:t>
            </w:r>
            <w:r w:rsidR="00570950" w:rsidRPr="00E260C1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1260" w:dyaOrig="320" w14:anchorId="03B97E22">
                <v:shape id="_x0000_i1048" type="#_x0000_t75" style="width:62.7pt;height:16.25pt" o:ole="">
                  <v:imagedata r:id="rId50" o:title=""/>
                </v:shape>
                <o:OLEObject Type="Embed" ProgID="Equation.DSMT4" ShapeID="_x0000_i1048" DrawAspect="Content" ObjectID="_1679495141" r:id="rId51"/>
              </w:object>
            </w:r>
          </w:p>
          <w:p w14:paraId="41A9C5D1" w14:textId="77777777" w:rsidR="00C324AE" w:rsidRPr="00E260C1" w:rsidRDefault="00C324AE" w:rsidP="00092FAE">
            <w:pPr>
              <w:ind w:left="360"/>
              <w:rPr>
                <w:rFonts w:ascii="Times New Roman" w:hAnsi="Times New Roman"/>
                <w:position w:val="-68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Đặt </w:t>
            </w:r>
            <w:r w:rsidR="00570950" w:rsidRPr="00E260C1">
              <w:rPr>
                <w:rFonts w:ascii="Times New Roman" w:eastAsiaTheme="minorHAnsi" w:hAnsi="Times New Roman" w:cstheme="minorBidi"/>
                <w:position w:val="-28"/>
                <w:sz w:val="28"/>
                <w:szCs w:val="28"/>
              </w:rPr>
              <w:object w:dxaOrig="1820" w:dyaOrig="660" w14:anchorId="7E289845">
                <v:shape id="_x0000_i1049" type="#_x0000_t75" style="width:91.35pt;height:33.3pt" o:ole="">
                  <v:imagedata r:id="rId52" o:title=""/>
                </v:shape>
                <o:OLEObject Type="Embed" ProgID="Equation.DSMT4" ShapeID="_x0000_i1049" DrawAspect="Content" ObjectID="_1679495142" r:id="rId53"/>
              </w:object>
            </w:r>
          </w:p>
          <w:p w14:paraId="2916AF21" w14:textId="77777777" w:rsidR="00C324AE" w:rsidRPr="00E260C1" w:rsidRDefault="00C50EEB" w:rsidP="00092FAE">
            <w:pPr>
              <w:ind w:left="360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Hệ thu được: </w:t>
            </w:r>
            <w:r w:rsidR="00570950" w:rsidRPr="00E260C1">
              <w:rPr>
                <w:rFonts w:ascii="Times New Roman" w:eastAsiaTheme="minorHAnsi" w:hAnsi="Times New Roman" w:cstheme="minorBidi"/>
                <w:position w:val="-36"/>
                <w:sz w:val="28"/>
                <w:szCs w:val="28"/>
              </w:rPr>
              <w:object w:dxaOrig="3640" w:dyaOrig="840" w14:anchorId="76667890">
                <v:shape id="_x0000_i1050" type="#_x0000_t75" style="width:181.15pt;height:41.8pt" o:ole="">
                  <v:imagedata r:id="rId54" o:title=""/>
                </v:shape>
                <o:OLEObject Type="Embed" ProgID="Equation.DSMT4" ShapeID="_x0000_i1050" DrawAspect="Content" ObjectID="_1679495143" r:id="rId55"/>
              </w:object>
            </w:r>
          </w:p>
          <w:p w14:paraId="66495469" w14:textId="77777777" w:rsidR="00C50EEB" w:rsidRPr="00E260C1" w:rsidRDefault="00C50EEB" w:rsidP="00092FAE">
            <w:pPr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KL: Vậy HPT có tập nghiệm là: </w:t>
            </w:r>
            <w:r w:rsidR="00570950" w:rsidRPr="00E260C1">
              <w:rPr>
                <w:rFonts w:ascii="Times New Roman" w:eastAsiaTheme="minorHAnsi" w:hAnsi="Times New Roman" w:cstheme="minorBidi"/>
                <w:position w:val="-14"/>
                <w:sz w:val="28"/>
                <w:szCs w:val="28"/>
              </w:rPr>
              <w:object w:dxaOrig="1340" w:dyaOrig="400" w14:anchorId="542C22EC">
                <v:shape id="_x0000_i1051" type="#_x0000_t75" style="width:67.35pt;height:19.35pt" o:ole="">
                  <v:imagedata r:id="rId56" o:title=""/>
                </v:shape>
                <o:OLEObject Type="Embed" ProgID="Equation.DSMT4" ShapeID="_x0000_i1051" DrawAspect="Content" ObjectID="_1679495144" r:id="rId57"/>
              </w:object>
            </w:r>
            <w:r w:rsidRPr="00E260C1">
              <w:rPr>
                <w:rFonts w:ascii="Times New Roman" w:eastAsiaTheme="minorHAnsi" w:hAnsi="Times New Roman"/>
                <w:sz w:val="28"/>
                <w:szCs w:val="28"/>
              </w:rPr>
              <w:t>.</w:t>
            </w:r>
          </w:p>
        </w:tc>
        <w:tc>
          <w:tcPr>
            <w:tcW w:w="862" w:type="dxa"/>
            <w:vAlign w:val="bottom"/>
          </w:tcPr>
          <w:p w14:paraId="26382EAA" w14:textId="77777777" w:rsidR="00C324AE" w:rsidRPr="00E260C1" w:rsidRDefault="00C14602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1đ</w:t>
            </w:r>
          </w:p>
        </w:tc>
      </w:tr>
      <w:tr w:rsidR="00D17016" w:rsidRPr="00E260C1" w14:paraId="1411B94F" w14:textId="77777777" w:rsidTr="00355AFB">
        <w:tc>
          <w:tcPr>
            <w:tcW w:w="869" w:type="dxa"/>
          </w:tcPr>
          <w:p w14:paraId="75FE298E" w14:textId="77777777" w:rsidR="009E11C3" w:rsidRPr="00E260C1" w:rsidRDefault="00D17016" w:rsidP="009E11C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III</w:t>
            </w:r>
            <w:r w:rsidR="008412A3" w:rsidRPr="00E260C1">
              <w:rPr>
                <w:rFonts w:ascii="Times New Roman" w:hAnsi="Times New Roman"/>
                <w:b/>
                <w:sz w:val="28"/>
                <w:szCs w:val="28"/>
              </w:rPr>
              <w:t>.</w:t>
            </w:r>
            <w:r w:rsidR="009E11C3" w:rsidRPr="00E260C1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8044" w:type="dxa"/>
          </w:tcPr>
          <w:p w14:paraId="328D157D" w14:textId="77777777" w:rsidR="00E260C1" w:rsidRDefault="00E260C1" w:rsidP="00092FAE">
            <w:pPr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Để PT có 2 nghiệm phân biệt </w:t>
            </w:r>
            <w:r w:rsidRPr="00E260C1">
              <w:rPr>
                <w:rFonts w:ascii="Times New Roman" w:eastAsiaTheme="minorHAnsi" w:hAnsi="Times New Roman" w:cstheme="minorBidi"/>
                <w:position w:val="-6"/>
                <w:sz w:val="28"/>
                <w:szCs w:val="28"/>
              </w:rPr>
              <w:object w:dxaOrig="960" w:dyaOrig="279" w14:anchorId="3C44A641">
                <v:shape id="_x0000_i1052" type="#_x0000_t75" style="width:48pt;height:13.15pt" o:ole="">
                  <v:imagedata r:id="rId58" o:title=""/>
                </v:shape>
                <o:OLEObject Type="Embed" ProgID="Equation.DSMT4" ShapeID="_x0000_i1052" DrawAspect="Content" ObjectID="_1679495145" r:id="rId59"/>
              </w:object>
            </w:r>
          </w:p>
          <w:p w14:paraId="697E1B46" w14:textId="77777777" w:rsidR="00E260C1" w:rsidRDefault="00E260C1" w:rsidP="00092FAE">
            <w:pPr>
              <w:rPr>
                <w:rFonts w:ascii="Times New Roman" w:eastAsiaTheme="minorHAnsi" w:hAnsi="Times New Roman"/>
                <w:sz w:val="28"/>
                <w:szCs w:val="28"/>
              </w:rPr>
            </w:pPr>
            <w:r w:rsidRPr="00E260C1">
              <w:rPr>
                <w:rFonts w:ascii="Times New Roman" w:eastAsiaTheme="minorHAnsi" w:hAnsi="Times New Roman" w:cstheme="minorBidi"/>
                <w:position w:val="-30"/>
                <w:sz w:val="28"/>
                <w:szCs w:val="28"/>
              </w:rPr>
              <w:object w:dxaOrig="2520" w:dyaOrig="720" w14:anchorId="30AAE262">
                <v:shape id="_x0000_i1053" type="#_x0000_t75" style="width:126.2pt;height:35.6pt" o:ole="">
                  <v:imagedata r:id="rId60" o:title=""/>
                </v:shape>
                <o:OLEObject Type="Embed" ProgID="Equation.DSMT4" ShapeID="_x0000_i1053" DrawAspect="Content" ObjectID="_1679495146" r:id="rId61"/>
              </w:object>
            </w:r>
          </w:p>
          <w:p w14:paraId="25E9357B" w14:textId="77777777" w:rsidR="00E260C1" w:rsidRDefault="00E260C1" w:rsidP="00092FA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Áp dụng hệ thức Vi – et có: </w:t>
            </w:r>
          </w:p>
          <w:p w14:paraId="7EB57C7B" w14:textId="77777777" w:rsidR="00E260C1" w:rsidRDefault="00E260C1" w:rsidP="00092FAE">
            <w:pPr>
              <w:rPr>
                <w:rFonts w:ascii="Times New Roman" w:eastAsiaTheme="minorHAnsi" w:hAnsi="Times New Roman"/>
                <w:sz w:val="28"/>
                <w:szCs w:val="28"/>
              </w:rPr>
            </w:pPr>
            <w:r w:rsidRPr="00E260C1">
              <w:rPr>
                <w:rFonts w:ascii="Times New Roman" w:eastAsiaTheme="minorHAnsi" w:hAnsi="Times New Roman" w:cstheme="minorBidi"/>
                <w:position w:val="-32"/>
                <w:sz w:val="28"/>
                <w:szCs w:val="28"/>
              </w:rPr>
              <w:object w:dxaOrig="1680" w:dyaOrig="760" w14:anchorId="26BB8A1E">
                <v:shape id="_x0000_i1054" type="#_x0000_t75" style="width:84.4pt;height:37.15pt" o:ole="">
                  <v:imagedata r:id="rId62" o:title=""/>
                </v:shape>
                <o:OLEObject Type="Embed" ProgID="Equation.DSMT4" ShapeID="_x0000_i1054" DrawAspect="Content" ObjectID="_1679495147" r:id="rId63"/>
              </w:object>
            </w:r>
          </w:p>
          <w:p w14:paraId="137581DB" w14:textId="77777777" w:rsidR="00E260C1" w:rsidRDefault="00E260C1" w:rsidP="00092FAE">
            <w:pPr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 xml:space="preserve">Ta có: </w:t>
            </w:r>
            <w:r w:rsidRPr="00E260C1">
              <w:rPr>
                <w:rFonts w:ascii="Times New Roman" w:eastAsiaTheme="minorHAnsi" w:hAnsi="Times New Roman" w:cstheme="minorBidi"/>
                <w:position w:val="-60"/>
                <w:sz w:val="28"/>
                <w:szCs w:val="28"/>
              </w:rPr>
              <w:object w:dxaOrig="3240" w:dyaOrig="1320" w14:anchorId="03AE6370">
                <v:shape id="_x0000_i1055" type="#_x0000_t75" style="width:161.8pt;height:65.05pt" o:ole="">
                  <v:imagedata r:id="rId64" o:title=""/>
                </v:shape>
                <o:OLEObject Type="Embed" ProgID="Equation.DSMT4" ShapeID="_x0000_i1055" DrawAspect="Content" ObjectID="_1679495148" r:id="rId65"/>
              </w:object>
            </w:r>
          </w:p>
          <w:p w14:paraId="1E037C1D" w14:textId="77777777" w:rsidR="00E260C1" w:rsidRPr="00E260C1" w:rsidRDefault="00E260C1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eastAsiaTheme="minorHAnsi" w:hAnsi="Times New Roman" w:cstheme="minorBidi"/>
                <w:position w:val="-168"/>
                <w:sz w:val="28"/>
                <w:szCs w:val="28"/>
              </w:rPr>
              <w:object w:dxaOrig="3720" w:dyaOrig="2700" w14:anchorId="54297E8D">
                <v:shape id="_x0000_i1056" type="#_x0000_t75" style="width:185.8pt;height:133.15pt" o:ole="">
                  <v:imagedata r:id="rId66" o:title=""/>
                </v:shape>
                <o:OLEObject Type="Embed" ProgID="Equation.DSMT4" ShapeID="_x0000_i1056" DrawAspect="Content" ObjectID="_1679495149" r:id="rId67"/>
              </w:object>
            </w:r>
          </w:p>
        </w:tc>
        <w:tc>
          <w:tcPr>
            <w:tcW w:w="862" w:type="dxa"/>
            <w:vAlign w:val="bottom"/>
          </w:tcPr>
          <w:p w14:paraId="06BD17F1" w14:textId="77777777" w:rsidR="00D17016" w:rsidRPr="00E260C1" w:rsidRDefault="007E2263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0,5đ</w:t>
            </w:r>
          </w:p>
          <w:p w14:paraId="1F4C1CE5" w14:textId="77777777" w:rsidR="007E2263" w:rsidRPr="00E260C1" w:rsidRDefault="007E2263" w:rsidP="00287CEE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5FD3457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1DCDBB75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789D46C6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4B120E0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5A471075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734F4599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32DEA67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538659F1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64355B4C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6DFC7043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086BABA3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25A431E8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271B52C5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5E431FF7" w14:textId="77777777" w:rsidR="0044194F" w:rsidRDefault="0044194F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502E1CBF" w14:textId="77777777" w:rsidR="007E2263" w:rsidRPr="00E260C1" w:rsidRDefault="007E2263" w:rsidP="002E6C4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5đ</w:t>
            </w:r>
          </w:p>
        </w:tc>
      </w:tr>
      <w:tr w:rsidR="00DB2197" w:rsidRPr="00E260C1" w14:paraId="40D7FFF1" w14:textId="77777777" w:rsidTr="00355AFB">
        <w:tc>
          <w:tcPr>
            <w:tcW w:w="869" w:type="dxa"/>
          </w:tcPr>
          <w:p w14:paraId="06FED116" w14:textId="77777777" w:rsidR="00DB2197" w:rsidRPr="00E260C1" w:rsidRDefault="00DB2197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IV. 1</w:t>
            </w:r>
          </w:p>
        </w:tc>
        <w:tc>
          <w:tcPr>
            <w:tcW w:w="8044" w:type="dxa"/>
          </w:tcPr>
          <w:p w14:paraId="78A7F41C" w14:textId="77777777" w:rsidR="00DB2197" w:rsidRPr="00E260C1" w:rsidRDefault="00E9098C" w:rsidP="00E9098C">
            <w:pPr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Ta có </w:t>
            </w:r>
            <w:r w:rsidRPr="00E260C1">
              <w:rPr>
                <w:rFonts w:ascii="Times New Roman" w:eastAsiaTheme="minorHAnsi" w:hAnsi="Times New Roman" w:cstheme="minorBidi"/>
                <w:position w:val="-14"/>
                <w:sz w:val="28"/>
                <w:szCs w:val="28"/>
              </w:rPr>
              <w:object w:dxaOrig="3780" w:dyaOrig="400" w14:anchorId="56E8D045">
                <v:shape id="_x0000_i1057" type="#_x0000_t75" style="width:188.9pt;height:19.35pt" o:ole="">
                  <v:imagedata r:id="rId68" o:title=""/>
                </v:shape>
                <o:OLEObject Type="Embed" ProgID="Equation.DSMT4" ShapeID="_x0000_i1057" DrawAspect="Content" ObjectID="_1679495150" r:id="rId69"/>
              </w:object>
            </w:r>
          </w:p>
        </w:tc>
        <w:tc>
          <w:tcPr>
            <w:tcW w:w="862" w:type="dxa"/>
            <w:vAlign w:val="bottom"/>
          </w:tcPr>
          <w:p w14:paraId="5E4CBC13" w14:textId="77777777" w:rsidR="00DB2197" w:rsidRPr="00E260C1" w:rsidRDefault="00E9098C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5đ</w:t>
            </w:r>
          </w:p>
        </w:tc>
      </w:tr>
      <w:tr w:rsidR="00A51E42" w:rsidRPr="00E260C1" w14:paraId="6DEE817B" w14:textId="77777777" w:rsidTr="00355AFB">
        <w:tc>
          <w:tcPr>
            <w:tcW w:w="869" w:type="dxa"/>
          </w:tcPr>
          <w:p w14:paraId="39828EA0" w14:textId="77777777" w:rsidR="00A51E42" w:rsidRPr="00E260C1" w:rsidRDefault="00A51E42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 xml:space="preserve">IV </w:t>
            </w:r>
            <w:r w:rsidR="00DB2197" w:rsidRPr="00E260C1">
              <w:rPr>
                <w:rFonts w:ascii="Times New Roman" w:hAnsi="Times New Roman"/>
                <w:b/>
                <w:sz w:val="28"/>
                <w:szCs w:val="28"/>
              </w:rPr>
              <w:t>.2</w:t>
            </w:r>
          </w:p>
        </w:tc>
        <w:tc>
          <w:tcPr>
            <w:tcW w:w="8044" w:type="dxa"/>
          </w:tcPr>
          <w:p w14:paraId="60A6744D" w14:textId="77777777" w:rsidR="00A51E42" w:rsidRPr="00E260C1" w:rsidRDefault="00FF5E26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noProof/>
                <w:sz w:val="28"/>
                <w:szCs w:val="28"/>
              </w:rPr>
              <w:drawing>
                <wp:inline distT="0" distB="0" distL="0" distR="0" wp14:anchorId="3C8ADA3B" wp14:editId="35E2EA3E">
                  <wp:extent cx="2811780" cy="326898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1780" cy="3268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C8A88E" w14:textId="77777777" w:rsidR="00A51E42" w:rsidRPr="00E260C1" w:rsidRDefault="00A51E42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>Vẽ hình đến câu a</w:t>
            </w:r>
          </w:p>
        </w:tc>
        <w:tc>
          <w:tcPr>
            <w:tcW w:w="862" w:type="dxa"/>
            <w:vAlign w:val="bottom"/>
          </w:tcPr>
          <w:p w14:paraId="68F72FB7" w14:textId="77777777" w:rsidR="00A51E42" w:rsidRPr="00E260C1" w:rsidRDefault="00A51E42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25đ</w:t>
            </w:r>
          </w:p>
        </w:tc>
      </w:tr>
      <w:tr w:rsidR="00A51E42" w:rsidRPr="00E260C1" w14:paraId="066DDA15" w14:textId="77777777" w:rsidTr="00355AFB">
        <w:tc>
          <w:tcPr>
            <w:tcW w:w="869" w:type="dxa"/>
          </w:tcPr>
          <w:p w14:paraId="71EA2B24" w14:textId="77777777" w:rsidR="00A51E42" w:rsidRPr="00E260C1" w:rsidRDefault="00A51E42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IVa</w:t>
            </w:r>
          </w:p>
        </w:tc>
        <w:tc>
          <w:tcPr>
            <w:tcW w:w="8044" w:type="dxa"/>
          </w:tcPr>
          <w:p w14:paraId="3F85EDCD" w14:textId="77777777" w:rsidR="00AE17C2" w:rsidRPr="00E260C1" w:rsidRDefault="00AE17C2" w:rsidP="00092FAE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a) Ta có </w:t>
            </w:r>
            <w:r w:rsidRPr="00E260C1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2120" w:dyaOrig="360" w14:anchorId="5D411A13">
                <v:shape id="_x0000_i1058" type="#_x0000_t75" style="width:106.85pt;height:17.8pt" o:ole="">
                  <v:imagedata r:id="rId71" o:title=""/>
                </v:shape>
                <o:OLEObject Type="Embed" ProgID="Equation.DSMT4" ShapeID="_x0000_i1058" DrawAspect="Content" ObjectID="_1679495151" r:id="rId72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Tứ giác AEDB có 2 đỉnh liên tiếp D, E cùng nhìn cạnh AB dưới 1 góc </w:t>
            </w:r>
            <w:r w:rsidRPr="00E260C1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359" w:dyaOrig="320" w14:anchorId="259224AB">
                <v:shape id="_x0000_i1059" type="#_x0000_t75" style="width:67.35pt;height:16.25pt" o:ole="">
                  <v:imagedata r:id="rId73" o:title=""/>
                </v:shape>
                <o:OLEObject Type="Embed" ProgID="Equation.DSMT4" ShapeID="_x0000_i1059" DrawAspect="Content" ObjectID="_1679495152" r:id="rId74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là tứ giác nội tiếp.</w:t>
            </w:r>
          </w:p>
        </w:tc>
        <w:tc>
          <w:tcPr>
            <w:tcW w:w="862" w:type="dxa"/>
            <w:vAlign w:val="bottom"/>
          </w:tcPr>
          <w:p w14:paraId="1000B6B4" w14:textId="77777777" w:rsidR="00A51E42" w:rsidRPr="00E260C1" w:rsidRDefault="00C14602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1đ</w:t>
            </w:r>
          </w:p>
        </w:tc>
      </w:tr>
      <w:tr w:rsidR="005665F8" w:rsidRPr="00E260C1" w14:paraId="218746CA" w14:textId="77777777" w:rsidTr="00355AFB">
        <w:tc>
          <w:tcPr>
            <w:tcW w:w="869" w:type="dxa"/>
          </w:tcPr>
          <w:p w14:paraId="3F53FE11" w14:textId="77777777" w:rsidR="005665F8" w:rsidRPr="00E260C1" w:rsidRDefault="005665F8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IVb</w:t>
            </w:r>
          </w:p>
        </w:tc>
        <w:tc>
          <w:tcPr>
            <w:tcW w:w="8044" w:type="dxa"/>
          </w:tcPr>
          <w:p w14:paraId="1446B2FC" w14:textId="77777777" w:rsidR="005665F8" w:rsidRPr="00E260C1" w:rsidRDefault="007D6A05" w:rsidP="007D6A05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>b) Ta có</w:t>
            </w:r>
            <w:r w:rsidR="00AE17C2" w:rsidRPr="00E260C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60C1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800" w:dyaOrig="360" w14:anchorId="72957ED2">
                <v:shape id="_x0000_i1060" type="#_x0000_t75" style="width:89.8pt;height:17.8pt" o:ole="">
                  <v:imagedata r:id="rId75" o:title=""/>
                </v:shape>
                <o:OLEObject Type="Embed" ProgID="Equation.DSMT4" ShapeID="_x0000_i1060" DrawAspect="Content" ObjectID="_1679495153" r:id="rId76"/>
              </w:object>
            </w:r>
            <w:r w:rsidR="00AE17C2" w:rsidRPr="00E260C1">
              <w:rPr>
                <w:rFonts w:ascii="Times New Roman" w:hAnsi="Times New Roman"/>
                <w:sz w:val="28"/>
                <w:szCs w:val="28"/>
              </w:rPr>
              <w:t xml:space="preserve"> (AK là đường kính và </w:t>
            </w:r>
            <w:r w:rsidR="00AE17C2" w:rsidRPr="00E260C1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580" w:dyaOrig="340" w14:anchorId="6C2F4229">
                <v:shape id="_x0000_i1061" type="#_x0000_t75" style="width:28.65pt;height:16.25pt" o:ole="">
                  <v:imagedata r:id="rId77" o:title=""/>
                </v:shape>
                <o:OLEObject Type="Embed" ProgID="Equation.DSMT4" ShapeID="_x0000_i1061" DrawAspect="Content" ObjectID="_1679495154" r:id="rId78"/>
              </w:object>
            </w:r>
            <w:r w:rsidR="00AE17C2" w:rsidRPr="00E260C1">
              <w:rPr>
                <w:rFonts w:ascii="Times New Roman" w:hAnsi="Times New Roman"/>
                <w:sz w:val="28"/>
                <w:szCs w:val="28"/>
              </w:rPr>
              <w:t xml:space="preserve"> chắn nửa đ.tròn)</w:t>
            </w:r>
          </w:p>
          <w:p w14:paraId="774D3B18" w14:textId="77777777" w:rsidR="00AE17C2" w:rsidRPr="00E260C1" w:rsidRDefault="00AE17C2" w:rsidP="007D6A05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60C1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280" w:dyaOrig="279" w14:anchorId="6C0A131B">
                <v:shape id="_x0000_i1062" type="#_x0000_t75" style="width:64.25pt;height:13.15pt" o:ole="">
                  <v:imagedata r:id="rId79" o:title=""/>
                </v:shape>
                <o:OLEObject Type="Embed" ProgID="Equation.DSMT4" ShapeID="_x0000_i1062" DrawAspect="Content" ObjectID="_1679495155" r:id="rId80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E260C1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2659" w:dyaOrig="400" w14:anchorId="598BE885">
                <v:shape id="_x0000_i1063" type="#_x0000_t75" style="width:133.15pt;height:19.35pt" o:ole="">
                  <v:imagedata r:id="rId81" o:title=""/>
                </v:shape>
                <o:OLEObject Type="Embed" ProgID="Equation.DSMT4" ShapeID="_x0000_i1063" DrawAspect="Content" ObjectID="_1679495156" r:id="rId82"/>
              </w:object>
            </w:r>
          </w:p>
          <w:p w14:paraId="68E107D8" w14:textId="77777777" w:rsidR="00AE17C2" w:rsidRPr="00E260C1" w:rsidRDefault="00AE17C2" w:rsidP="007D6A05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Mà </w:t>
            </w:r>
            <w:r w:rsidRPr="00E260C1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2120" w:dyaOrig="279" w14:anchorId="67641DF1">
                <v:shape id="_x0000_i1064" type="#_x0000_t75" style="width:106.85pt;height:13.15pt" o:ole="">
                  <v:imagedata r:id="rId83" o:title=""/>
                </v:shape>
                <o:OLEObject Type="Embed" ProgID="Equation.DSMT4" ShapeID="_x0000_i1064" DrawAspect="Content" ObjectID="_1679495157" r:id="rId84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(1)</w:t>
            </w:r>
          </w:p>
          <w:p w14:paraId="1BF6DAB0" w14:textId="77777777" w:rsidR="00AE17C2" w:rsidRPr="00E260C1" w:rsidRDefault="00AE17C2" w:rsidP="007D6A05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C/m tương tự: </w:t>
            </w:r>
            <w:r w:rsidRPr="00E260C1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020" w:dyaOrig="279" w14:anchorId="06DD8869">
                <v:shape id="_x0000_i1065" type="#_x0000_t75" style="width:51.1pt;height:13.15pt" o:ole="">
                  <v:imagedata r:id="rId85" o:title=""/>
                </v:shape>
                <o:OLEObject Type="Embed" ProgID="Equation.DSMT4" ShapeID="_x0000_i1065" DrawAspect="Content" ObjectID="_1679495158" r:id="rId86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(2). Từ (1) và (2) </w:t>
            </w:r>
            <w:r w:rsidRPr="00E260C1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040" w:dyaOrig="279" w14:anchorId="7BC6E029">
                <v:shape id="_x0000_i1066" type="#_x0000_t75" style="width:52.65pt;height:13.15pt" o:ole="">
                  <v:imagedata r:id="rId87" o:title=""/>
                </v:shape>
                <o:OLEObject Type="Embed" ProgID="Equation.DSMT4" ShapeID="_x0000_i1066" DrawAspect="Content" ObjectID="_1679495159" r:id="rId88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là hình bình hành</w:t>
            </w:r>
          </w:p>
        </w:tc>
        <w:tc>
          <w:tcPr>
            <w:tcW w:w="862" w:type="dxa"/>
            <w:vAlign w:val="bottom"/>
          </w:tcPr>
          <w:p w14:paraId="68305705" w14:textId="77777777" w:rsidR="005665F8" w:rsidRPr="00E260C1" w:rsidRDefault="005665F8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đ</w:t>
            </w:r>
          </w:p>
        </w:tc>
      </w:tr>
      <w:tr w:rsidR="00A51E42" w:rsidRPr="00E260C1" w14:paraId="1E206011" w14:textId="77777777" w:rsidTr="00355AFB">
        <w:tc>
          <w:tcPr>
            <w:tcW w:w="869" w:type="dxa"/>
          </w:tcPr>
          <w:p w14:paraId="5DB38368" w14:textId="77777777" w:rsidR="00A51E42" w:rsidRPr="00E260C1" w:rsidRDefault="005665F8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IVc</w:t>
            </w:r>
          </w:p>
        </w:tc>
        <w:tc>
          <w:tcPr>
            <w:tcW w:w="8044" w:type="dxa"/>
          </w:tcPr>
          <w:p w14:paraId="4AC50652" w14:textId="77777777" w:rsidR="007D6A05" w:rsidRPr="00E260C1" w:rsidRDefault="007D6A05" w:rsidP="007D6A0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="00C14602" w:rsidRPr="00E260C1">
              <w:rPr>
                <w:rFonts w:ascii="Times New Roman" w:hAnsi="Times New Roman"/>
                <w:sz w:val="28"/>
                <w:szCs w:val="28"/>
              </w:rPr>
              <w:t xml:space="preserve">Ta </w:t>
            </w:r>
            <w:r w:rsidRPr="00E260C1">
              <w:rPr>
                <w:rFonts w:ascii="Times New Roman" w:hAnsi="Times New Roman"/>
                <w:sz w:val="28"/>
                <w:szCs w:val="28"/>
              </w:rPr>
              <w:t>có</w:t>
            </w:r>
            <w:r w:rsidR="00A51E42" w:rsidRPr="00E260C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: </w:t>
            </w:r>
            <w:r w:rsidRPr="00E260C1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  <w:lang w:val="vi-VN"/>
              </w:rPr>
              <w:object w:dxaOrig="3080" w:dyaOrig="620" w14:anchorId="179271B1">
                <v:shape id="_x0000_i1067" type="#_x0000_t75" style="width:154.85pt;height:31.75pt" o:ole="">
                  <v:imagedata r:id="rId89" o:title=""/>
                </v:shape>
                <o:OLEObject Type="Embed" ProgID="Equation.DSMT4" ShapeID="_x0000_i1067" DrawAspect="Content" ObjectID="_1679495160" r:id="rId90"/>
              </w:object>
            </w:r>
          </w:p>
          <w:p w14:paraId="039053F4" w14:textId="77777777" w:rsidR="00A51E42" w:rsidRPr="00E260C1" w:rsidRDefault="007D6A05" w:rsidP="00092FAE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1480" w:dyaOrig="680" w14:anchorId="6820633F">
                <v:shape id="_x0000_i1068" type="#_x0000_t75" style="width:73.55pt;height:34.85pt" o:ole="">
                  <v:imagedata r:id="rId91" o:title=""/>
                </v:shape>
                <o:OLEObject Type="Embed" ProgID="Equation.DSMT4" ShapeID="_x0000_i1068" DrawAspect="Content" ObjectID="_1679495161" r:id="rId92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(1)</w:t>
            </w:r>
          </w:p>
          <w:p w14:paraId="52F17B26" w14:textId="77777777" w:rsidR="007D6A05" w:rsidRPr="00E260C1" w:rsidRDefault="007D6A05" w:rsidP="00092FAE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Cm tương tự: </w:t>
            </w:r>
            <w:r w:rsidRPr="00E260C1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1180" w:dyaOrig="680" w14:anchorId="3D8C60D2">
                <v:shape id="_x0000_i1069" type="#_x0000_t75" style="width:58.85pt;height:34.85pt" o:ole="">
                  <v:imagedata r:id="rId93" o:title=""/>
                </v:shape>
                <o:OLEObject Type="Embed" ProgID="Equation.DSMT4" ShapeID="_x0000_i1069" DrawAspect="Content" ObjectID="_1679495162" r:id="rId94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(2) và </w:t>
            </w:r>
            <w:r w:rsidRPr="00E260C1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1200" w:dyaOrig="680" w14:anchorId="4D6B3892">
                <v:shape id="_x0000_i1070" type="#_x0000_t75" style="width:60.4pt;height:34.85pt" o:ole="">
                  <v:imagedata r:id="rId95" o:title=""/>
                </v:shape>
                <o:OLEObject Type="Embed" ProgID="Equation.DSMT4" ShapeID="_x0000_i1070" DrawAspect="Content" ObjectID="_1679495163" r:id="rId96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(3)</w:t>
            </w:r>
          </w:p>
          <w:p w14:paraId="150E53E6" w14:textId="77777777" w:rsidR="007D6A05" w:rsidRPr="00E260C1" w:rsidRDefault="007D6A05" w:rsidP="00092FAE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Cộng (1), (2), (3) vế theo vế </w:t>
            </w:r>
            <w:r w:rsidRPr="00E260C1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2980" w:dyaOrig="680" w14:anchorId="2566228A">
                <v:shape id="_x0000_i1071" type="#_x0000_t75" style="width:148.65pt;height:34.85pt" o:ole="">
                  <v:imagedata r:id="rId97" o:title=""/>
                </v:shape>
                <o:OLEObject Type="Embed" ProgID="Equation.DSMT4" ShapeID="_x0000_i1071" DrawAspect="Content" ObjectID="_1679495164" r:id="rId98"/>
              </w:object>
            </w:r>
          </w:p>
          <w:p w14:paraId="61B55207" w14:textId="77777777" w:rsidR="007D6A05" w:rsidRPr="00E260C1" w:rsidRDefault="007D6A05" w:rsidP="00092FAE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Áp dụng BĐT </w:t>
            </w:r>
            <w:r w:rsidRPr="00E260C1">
              <w:rPr>
                <w:rFonts w:ascii="Times New Roman" w:hAnsi="Times New Roman"/>
                <w:position w:val="-28"/>
                <w:sz w:val="28"/>
                <w:szCs w:val="28"/>
                <w:lang w:val="vi-VN"/>
              </w:rPr>
              <w:object w:dxaOrig="2540" w:dyaOrig="680" w14:anchorId="5A47D861">
                <v:shape id="_x0000_i1072" type="#_x0000_t75" style="width:127.75pt;height:34.85pt" o:ole="">
                  <v:imagedata r:id="rId99" o:title=""/>
                </v:shape>
                <o:OLEObject Type="Embed" ProgID="Equation.DSMT4" ShapeID="_x0000_i1072" DrawAspect="Content" ObjectID="_1679495165" r:id="rId100"/>
              </w:object>
            </w:r>
          </w:p>
          <w:p w14:paraId="0418CE95" w14:textId="77777777" w:rsidR="007D6A05" w:rsidRPr="00E260C1" w:rsidRDefault="007D6A05" w:rsidP="00092FAE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Ta có: </w:t>
            </w:r>
            <w:r w:rsidRPr="00E260C1">
              <w:rPr>
                <w:rFonts w:ascii="Times New Roman" w:hAnsi="Times New Roman"/>
                <w:position w:val="-28"/>
                <w:sz w:val="28"/>
                <w:szCs w:val="28"/>
                <w:lang w:val="vi-VN"/>
              </w:rPr>
              <w:object w:dxaOrig="4180" w:dyaOrig="680" w14:anchorId="1144EFB0">
                <v:shape id="_x0000_i1073" type="#_x0000_t75" style="width:208.25pt;height:34.85pt" o:ole="">
                  <v:imagedata r:id="rId101" o:title=""/>
                </v:shape>
                <o:OLEObject Type="Embed" ProgID="Equation.DSMT4" ShapeID="_x0000_i1073" DrawAspect="Content" ObjectID="_1679495166" r:id="rId102"/>
              </w:object>
            </w:r>
          </w:p>
          <w:p w14:paraId="46B9DD28" w14:textId="77777777" w:rsidR="007D6A05" w:rsidRPr="00E260C1" w:rsidRDefault="007D6A05" w:rsidP="00092FAE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Mà </w:t>
            </w:r>
            <w:r w:rsidRPr="00E260C1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4260" w:dyaOrig="620" w14:anchorId="1CABDC60">
                <v:shape id="_x0000_i1074" type="#_x0000_t75" style="width:212.9pt;height:31.75pt" o:ole="">
                  <v:imagedata r:id="rId103" o:title=""/>
                </v:shape>
                <o:OLEObject Type="Embed" ProgID="Equation.DSMT4" ShapeID="_x0000_i1074" DrawAspect="Content" ObjectID="_1679495167" r:id="rId104"/>
              </w:object>
            </w:r>
          </w:p>
          <w:p w14:paraId="636615C1" w14:textId="77777777" w:rsidR="007D6A05" w:rsidRPr="00E260C1" w:rsidRDefault="007D6A05" w:rsidP="00092FAE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Dấu “=” xảy ra </w:t>
            </w:r>
            <w:r w:rsidRPr="00E260C1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999" w:dyaOrig="279" w14:anchorId="08321383">
                <v:shape id="_x0000_i1075" type="#_x0000_t75" style="width:49.55pt;height:13.15pt" o:ole="">
                  <v:imagedata r:id="rId105" o:title=""/>
                </v:shape>
                <o:OLEObject Type="Embed" ProgID="Equation.DSMT4" ShapeID="_x0000_i1075" DrawAspect="Content" ObjectID="_1679495168" r:id="rId106"/>
              </w:object>
            </w:r>
            <w:r w:rsidRPr="00E260C1">
              <w:rPr>
                <w:rFonts w:ascii="Times New Roman" w:hAnsi="Times New Roman"/>
                <w:sz w:val="28"/>
                <w:szCs w:val="28"/>
              </w:rPr>
              <w:t xml:space="preserve"> đều</w:t>
            </w:r>
          </w:p>
        </w:tc>
        <w:tc>
          <w:tcPr>
            <w:tcW w:w="862" w:type="dxa"/>
            <w:vAlign w:val="bottom"/>
          </w:tcPr>
          <w:p w14:paraId="5E5D7F3A" w14:textId="77777777" w:rsidR="00C14602" w:rsidRPr="00E260C1" w:rsidRDefault="00C14602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3E6C669" w14:textId="77777777" w:rsidR="00C14602" w:rsidRPr="00E260C1" w:rsidRDefault="00C14602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07568B08" w14:textId="77777777" w:rsidR="00A51E42" w:rsidRPr="00E260C1" w:rsidRDefault="007D6A05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75</w:t>
            </w:r>
            <w:r w:rsidR="00C14602" w:rsidRPr="00E260C1">
              <w:rPr>
                <w:rFonts w:ascii="Times New Roman" w:hAnsi="Times New Roman"/>
                <w:b/>
                <w:sz w:val="28"/>
                <w:szCs w:val="28"/>
              </w:rPr>
              <w:t>đ</w:t>
            </w:r>
          </w:p>
        </w:tc>
      </w:tr>
      <w:tr w:rsidR="007C16D3" w:rsidRPr="00E260C1" w14:paraId="682E9FF9" w14:textId="77777777" w:rsidTr="00355AFB">
        <w:tc>
          <w:tcPr>
            <w:tcW w:w="869" w:type="dxa"/>
          </w:tcPr>
          <w:p w14:paraId="5B121B74" w14:textId="77777777" w:rsidR="007C16D3" w:rsidRPr="00E260C1" w:rsidRDefault="00E95EEE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 xml:space="preserve">V </w:t>
            </w:r>
          </w:p>
        </w:tc>
        <w:tc>
          <w:tcPr>
            <w:tcW w:w="8044" w:type="dxa"/>
          </w:tcPr>
          <w:p w14:paraId="60B42295" w14:textId="77777777" w:rsidR="009556CA" w:rsidRPr="00E260C1" w:rsidRDefault="009556CA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 xml:space="preserve">Ta có </w:t>
            </w:r>
          </w:p>
          <w:p w14:paraId="799F881D" w14:textId="77777777" w:rsidR="009556CA" w:rsidRPr="00E260C1" w:rsidRDefault="009556CA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eastAsiaTheme="minorHAnsi" w:hAnsi="Times New Roman" w:cstheme="minorBidi"/>
                <w:position w:val="-106"/>
                <w:sz w:val="28"/>
                <w:szCs w:val="28"/>
              </w:rPr>
              <w:object w:dxaOrig="5319" w:dyaOrig="2200" w14:anchorId="04234AC1">
                <v:shape id="_x0000_i1076" type="#_x0000_t75" style="width:265.55pt;height:109.15pt" o:ole="">
                  <v:imagedata r:id="rId107" o:title=""/>
                </v:shape>
                <o:OLEObject Type="Embed" ProgID="Equation.DSMT4" ShapeID="_x0000_i1076" DrawAspect="Content" ObjectID="_1679495169" r:id="rId108"/>
              </w:object>
            </w:r>
          </w:p>
          <w:p w14:paraId="7835C681" w14:textId="77777777" w:rsidR="009556CA" w:rsidRPr="00E260C1" w:rsidRDefault="009556CA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>Áp dụng bất đẳng thức Cô – si, ta có:</w:t>
            </w:r>
          </w:p>
          <w:p w14:paraId="420D3A60" w14:textId="77777777" w:rsidR="009C68F7" w:rsidRPr="00E260C1" w:rsidRDefault="009C68F7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eastAsiaTheme="minorHAnsi" w:hAnsi="Times New Roman" w:cstheme="minorBidi"/>
                <w:position w:val="-66"/>
                <w:sz w:val="28"/>
                <w:szCs w:val="28"/>
              </w:rPr>
              <w:object w:dxaOrig="7820" w:dyaOrig="1440" w14:anchorId="58F79080">
                <v:shape id="_x0000_i1077" type="#_x0000_t75" style="width:391.75pt;height:1in" o:ole="">
                  <v:imagedata r:id="rId109" o:title=""/>
                </v:shape>
                <o:OLEObject Type="Embed" ProgID="Equation.DSMT4" ShapeID="_x0000_i1077" DrawAspect="Content" ObjectID="_1679495170" r:id="rId110"/>
              </w:object>
            </w:r>
          </w:p>
          <w:p w14:paraId="108543ED" w14:textId="77777777" w:rsidR="009C68F7" w:rsidRPr="00E260C1" w:rsidRDefault="009C68F7" w:rsidP="00092FAE">
            <w:pPr>
              <w:rPr>
                <w:rFonts w:ascii="Times New Roman" w:hAnsi="Times New Roman"/>
                <w:sz w:val="28"/>
                <w:szCs w:val="28"/>
              </w:rPr>
            </w:pPr>
            <w:r w:rsidRPr="00E260C1">
              <w:rPr>
                <w:rFonts w:ascii="Times New Roman" w:hAnsi="Times New Roman"/>
                <w:sz w:val="28"/>
                <w:szCs w:val="28"/>
              </w:rPr>
              <w:t>Tương tự:</w:t>
            </w:r>
          </w:p>
          <w:p w14:paraId="638BA6C6" w14:textId="77777777" w:rsidR="007C16D3" w:rsidRPr="00E260C1" w:rsidRDefault="009C68F7" w:rsidP="00092FA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eastAsiaTheme="minorHAnsi" w:hAnsi="Times New Roman" w:cstheme="minorBidi"/>
                <w:position w:val="-110"/>
                <w:sz w:val="28"/>
                <w:szCs w:val="28"/>
              </w:rPr>
              <w:object w:dxaOrig="7040" w:dyaOrig="2260" w14:anchorId="2C6F55CB">
                <v:shape id="_x0000_i1078" type="#_x0000_t75" style="width:352.25pt;height:112.25pt" o:ole="">
                  <v:imagedata r:id="rId111" o:title=""/>
                </v:shape>
                <o:OLEObject Type="Embed" ProgID="Equation.DSMT4" ShapeID="_x0000_i1078" DrawAspect="Content" ObjectID="_1679495171" r:id="rId112"/>
              </w:object>
            </w:r>
          </w:p>
        </w:tc>
        <w:tc>
          <w:tcPr>
            <w:tcW w:w="862" w:type="dxa"/>
            <w:vAlign w:val="bottom"/>
          </w:tcPr>
          <w:p w14:paraId="7F89E54C" w14:textId="77777777" w:rsidR="007C16D3" w:rsidRPr="00E260C1" w:rsidRDefault="00E95EEE" w:rsidP="00092FA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60C1">
              <w:rPr>
                <w:rFonts w:ascii="Times New Roman" w:hAnsi="Times New Roman"/>
                <w:b/>
                <w:sz w:val="28"/>
                <w:szCs w:val="28"/>
              </w:rPr>
              <w:t>0,5đ</w:t>
            </w:r>
          </w:p>
        </w:tc>
      </w:tr>
    </w:tbl>
    <w:p w14:paraId="5FBC0DF7" w14:textId="77777777" w:rsidR="00173EE3" w:rsidRPr="00E260C1" w:rsidRDefault="00173EE3" w:rsidP="00092FAE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173EE3" w:rsidRPr="00E260C1" w:rsidSect="00092FAE">
      <w:pgSz w:w="11906" w:h="16838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D759D3"/>
    <w:multiLevelType w:val="hybridMultilevel"/>
    <w:tmpl w:val="395010B0"/>
    <w:lvl w:ilvl="0" w:tplc="A21EE71C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D0B8C"/>
    <w:multiLevelType w:val="hybridMultilevel"/>
    <w:tmpl w:val="8AA416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2244CD"/>
    <w:multiLevelType w:val="hybridMultilevel"/>
    <w:tmpl w:val="A40E52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BF0F03"/>
    <w:multiLevelType w:val="hybridMultilevel"/>
    <w:tmpl w:val="FC04D4F6"/>
    <w:lvl w:ilvl="0" w:tplc="8E54D38A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i w:val="0"/>
        <w:iCs w:val="0"/>
        <w:color w:val="0000FF"/>
        <w:u w:val="single"/>
      </w:rPr>
    </w:lvl>
    <w:lvl w:ilvl="1" w:tplc="570849BC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CC1C19"/>
    <w:multiLevelType w:val="hybridMultilevel"/>
    <w:tmpl w:val="1652CA4E"/>
    <w:lvl w:ilvl="0" w:tplc="B470CA3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2B01E2"/>
    <w:multiLevelType w:val="hybridMultilevel"/>
    <w:tmpl w:val="7B923286"/>
    <w:lvl w:ilvl="0" w:tplc="933A96A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510C49"/>
    <w:multiLevelType w:val="hybridMultilevel"/>
    <w:tmpl w:val="1152CD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9F49F3"/>
    <w:multiLevelType w:val="hybridMultilevel"/>
    <w:tmpl w:val="EAD8E76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61734F"/>
    <w:multiLevelType w:val="hybridMultilevel"/>
    <w:tmpl w:val="B478D07C"/>
    <w:lvl w:ilvl="0" w:tplc="DFBA702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4"/>
  </w:num>
  <w:num w:numId="5">
    <w:abstractNumId w:val="8"/>
  </w:num>
  <w:num w:numId="6">
    <w:abstractNumId w:val="2"/>
  </w:num>
  <w:num w:numId="7">
    <w:abstractNumId w:val="1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7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790E"/>
    <w:rsid w:val="0001729C"/>
    <w:rsid w:val="00072F63"/>
    <w:rsid w:val="0008338A"/>
    <w:rsid w:val="00092FAE"/>
    <w:rsid w:val="000A760D"/>
    <w:rsid w:val="00173EE3"/>
    <w:rsid w:val="00190085"/>
    <w:rsid w:val="001B1AC4"/>
    <w:rsid w:val="001F051B"/>
    <w:rsid w:val="001F585A"/>
    <w:rsid w:val="00215B31"/>
    <w:rsid w:val="00287CEE"/>
    <w:rsid w:val="002B0714"/>
    <w:rsid w:val="002B26EE"/>
    <w:rsid w:val="002C502F"/>
    <w:rsid w:val="002D29E4"/>
    <w:rsid w:val="002E6C47"/>
    <w:rsid w:val="00344CC0"/>
    <w:rsid w:val="0034790E"/>
    <w:rsid w:val="00355AFB"/>
    <w:rsid w:val="003D3DF9"/>
    <w:rsid w:val="0044194F"/>
    <w:rsid w:val="00476DC0"/>
    <w:rsid w:val="004C7D35"/>
    <w:rsid w:val="005155BE"/>
    <w:rsid w:val="00563FAF"/>
    <w:rsid w:val="005665F8"/>
    <w:rsid w:val="00570950"/>
    <w:rsid w:val="00571C05"/>
    <w:rsid w:val="00671DAB"/>
    <w:rsid w:val="006C3E48"/>
    <w:rsid w:val="00730EE2"/>
    <w:rsid w:val="007748DF"/>
    <w:rsid w:val="007B3150"/>
    <w:rsid w:val="007C16D3"/>
    <w:rsid w:val="007D6A05"/>
    <w:rsid w:val="007E2263"/>
    <w:rsid w:val="008036A2"/>
    <w:rsid w:val="008412A3"/>
    <w:rsid w:val="00901324"/>
    <w:rsid w:val="0090749B"/>
    <w:rsid w:val="009556CA"/>
    <w:rsid w:val="009C68F7"/>
    <w:rsid w:val="009E11C3"/>
    <w:rsid w:val="00A1731E"/>
    <w:rsid w:val="00A416CB"/>
    <w:rsid w:val="00A51E42"/>
    <w:rsid w:val="00A8517C"/>
    <w:rsid w:val="00AA27A7"/>
    <w:rsid w:val="00AE17C2"/>
    <w:rsid w:val="00B56AF7"/>
    <w:rsid w:val="00B7072E"/>
    <w:rsid w:val="00B71176"/>
    <w:rsid w:val="00BF7C7B"/>
    <w:rsid w:val="00C14602"/>
    <w:rsid w:val="00C324AE"/>
    <w:rsid w:val="00C50EEB"/>
    <w:rsid w:val="00C6182D"/>
    <w:rsid w:val="00CC0C1D"/>
    <w:rsid w:val="00CF3B68"/>
    <w:rsid w:val="00D13B34"/>
    <w:rsid w:val="00D17016"/>
    <w:rsid w:val="00D326B2"/>
    <w:rsid w:val="00D364A9"/>
    <w:rsid w:val="00D93DE9"/>
    <w:rsid w:val="00D9740F"/>
    <w:rsid w:val="00DA118F"/>
    <w:rsid w:val="00DB2197"/>
    <w:rsid w:val="00DB23E0"/>
    <w:rsid w:val="00DE634B"/>
    <w:rsid w:val="00E260C1"/>
    <w:rsid w:val="00E567E4"/>
    <w:rsid w:val="00E9098C"/>
    <w:rsid w:val="00E95EEE"/>
    <w:rsid w:val="00ED1797"/>
    <w:rsid w:val="00EF0BF4"/>
    <w:rsid w:val="00F27A8D"/>
    <w:rsid w:val="00F91FA5"/>
    <w:rsid w:val="00FF5E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40813E6"/>
  <w15:chartTrackingRefBased/>
  <w15:docId w15:val="{89B102BD-1AD7-4ABD-95C1-65CB7D3408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4790E"/>
    <w:pPr>
      <w:spacing w:after="200" w:line="276" w:lineRule="auto"/>
      <w:ind w:left="720"/>
      <w:contextualSpacing/>
    </w:pPr>
    <w:rPr>
      <w:rFonts w:ascii="Arial" w:eastAsia="Arial" w:hAnsi="Arial" w:cs="Times New Roman"/>
    </w:rPr>
  </w:style>
  <w:style w:type="table" w:styleId="TableGrid">
    <w:name w:val="Table Grid"/>
    <w:basedOn w:val="TableNormal"/>
    <w:uiPriority w:val="39"/>
    <w:rsid w:val="0034790E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173EE3"/>
    <w:rPr>
      <w:rFonts w:ascii="Arial" w:eastAsia="Arial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e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741</Words>
  <Characters>422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9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NGOC</dc:creator>
  <cp:keywords/>
  <dc:description/>
  <cp:lastModifiedBy>Kim Liên Lê Thị</cp:lastModifiedBy>
  <cp:revision>3</cp:revision>
  <dcterms:created xsi:type="dcterms:W3CDTF">2021-04-09T10:35:00Z</dcterms:created>
  <dcterms:modified xsi:type="dcterms:W3CDTF">2021-04-09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